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2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5670"/>
      </w:tblGrid>
      <w:tr w:rsidR="00252639" w14:paraId="0A77F902" w14:textId="77777777" w:rsidTr="00D37480">
        <w:tc>
          <w:tcPr>
            <w:tcW w:w="4531" w:type="dxa"/>
          </w:tcPr>
          <w:p w14:paraId="5CE4F86C" w14:textId="77777777" w:rsidR="00252639" w:rsidRPr="00252639" w:rsidRDefault="00252639" w:rsidP="00252639">
            <w:pPr>
              <w:jc w:val="center"/>
              <w:rPr>
                <w:b/>
              </w:rPr>
            </w:pPr>
            <w:r w:rsidRPr="00252639">
              <w:rPr>
                <w:b/>
              </w:rPr>
              <w:t>TRƯỜNG THCS KHƯƠNG ĐÌNH</w:t>
            </w:r>
          </w:p>
          <w:p w14:paraId="571B2259" w14:textId="201CF2A1" w:rsidR="00252639" w:rsidRDefault="00252639" w:rsidP="00252639">
            <w:pPr>
              <w:jc w:val="center"/>
            </w:pPr>
            <w:r>
              <w:t>Năm học 2022</w:t>
            </w:r>
            <w:r w:rsidR="00A13AF8">
              <w:t xml:space="preserve"> </w:t>
            </w:r>
            <w:r>
              <w:t>-</w:t>
            </w:r>
            <w:r w:rsidR="00A13AF8">
              <w:t xml:space="preserve"> </w:t>
            </w:r>
            <w:r>
              <w:t>2023</w:t>
            </w:r>
          </w:p>
          <w:p w14:paraId="47018560" w14:textId="223D0696" w:rsidR="00252639" w:rsidRPr="00983DA6" w:rsidRDefault="00E2255D" w:rsidP="00252639">
            <w:pPr>
              <w:jc w:val="center"/>
              <w:rPr>
                <w:b/>
                <w:szCs w:val="28"/>
              </w:rPr>
            </w:pPr>
            <w:r w:rsidRPr="00983DA6">
              <w:rPr>
                <w:b/>
                <w:szCs w:val="28"/>
              </w:rPr>
              <w:t>Mã đề:</w:t>
            </w:r>
            <w:r w:rsidR="00571E56" w:rsidRPr="00983DA6">
              <w:rPr>
                <w:b/>
                <w:szCs w:val="28"/>
              </w:rPr>
              <w:t xml:space="preserve"> 801</w:t>
            </w:r>
            <w:r w:rsidRPr="00983DA6">
              <w:rPr>
                <w:b/>
                <w:szCs w:val="28"/>
              </w:rPr>
              <w:t xml:space="preserve"> </w:t>
            </w:r>
          </w:p>
        </w:tc>
        <w:tc>
          <w:tcPr>
            <w:tcW w:w="5670" w:type="dxa"/>
          </w:tcPr>
          <w:p w14:paraId="206693EF" w14:textId="310E6C46" w:rsidR="00252639" w:rsidRPr="00252639" w:rsidRDefault="00252639" w:rsidP="00252639">
            <w:pPr>
              <w:jc w:val="center"/>
              <w:rPr>
                <w:b/>
              </w:rPr>
            </w:pPr>
            <w:r w:rsidRPr="00252639">
              <w:rPr>
                <w:b/>
              </w:rPr>
              <w:t xml:space="preserve">ĐỀ KIỂM TRA </w:t>
            </w:r>
            <w:r w:rsidR="00D279A9">
              <w:rPr>
                <w:b/>
              </w:rPr>
              <w:t xml:space="preserve">GIỮA </w:t>
            </w:r>
            <w:r w:rsidRPr="00252639">
              <w:rPr>
                <w:b/>
              </w:rPr>
              <w:t>HỌC KÌ I</w:t>
            </w:r>
            <w:r w:rsidR="00D279A9">
              <w:rPr>
                <w:b/>
              </w:rPr>
              <w:t>I</w:t>
            </w:r>
          </w:p>
          <w:p w14:paraId="1747A4DB" w14:textId="77777777" w:rsidR="00A13AF8" w:rsidRDefault="00252639" w:rsidP="00252639">
            <w:pPr>
              <w:jc w:val="center"/>
            </w:pPr>
            <w:r>
              <w:t>Môn:</w:t>
            </w:r>
            <w:r w:rsidR="00571E56">
              <w:t xml:space="preserve"> Toán</w:t>
            </w:r>
            <w:r>
              <w:t xml:space="preserve">            Lớp:</w:t>
            </w:r>
            <w:r w:rsidR="00571E56">
              <w:t xml:space="preserve"> 8</w:t>
            </w:r>
            <w:r>
              <w:t xml:space="preserve">      </w:t>
            </w:r>
          </w:p>
          <w:p w14:paraId="1A460C6C" w14:textId="3517C73C" w:rsidR="00252639" w:rsidRDefault="00252639" w:rsidP="00252639">
            <w:pPr>
              <w:jc w:val="center"/>
            </w:pPr>
            <w:r>
              <w:t>Thời gian:</w:t>
            </w:r>
            <w:r w:rsidR="00571E56">
              <w:t xml:space="preserve"> 90</w:t>
            </w:r>
            <w:r w:rsidR="00A13AF8">
              <w:t xml:space="preserve"> phút</w:t>
            </w:r>
          </w:p>
          <w:p w14:paraId="0C57417C" w14:textId="6A0864F8" w:rsidR="00252639" w:rsidRDefault="00252639" w:rsidP="00252639">
            <w:pPr>
              <w:jc w:val="center"/>
            </w:pPr>
            <w:r>
              <w:t>Ngày kiểm tra:</w:t>
            </w:r>
            <w:r w:rsidR="00641A42">
              <w:t xml:space="preserve"> </w:t>
            </w:r>
            <w:r w:rsidR="00D279A9">
              <w:t>18</w:t>
            </w:r>
            <w:r w:rsidR="00571E56">
              <w:t>/</w:t>
            </w:r>
            <w:r w:rsidR="00D279A9">
              <w:t>3</w:t>
            </w:r>
            <w:r w:rsidR="00571E56">
              <w:t>/202</w:t>
            </w:r>
            <w:r w:rsidR="00D279A9">
              <w:t>3</w:t>
            </w:r>
          </w:p>
        </w:tc>
      </w:tr>
    </w:tbl>
    <w:p w14:paraId="379875BA" w14:textId="6D350971" w:rsidR="00CD535E" w:rsidRDefault="00CD535E"/>
    <w:p w14:paraId="26B831DB" w14:textId="77777777" w:rsidR="001D5F48" w:rsidRDefault="001D5F48"/>
    <w:p w14:paraId="429C7D15" w14:textId="3EDCB3F7" w:rsidR="000E6DBE" w:rsidRPr="00FD26A7" w:rsidRDefault="000E6DBE" w:rsidP="00FD26A7">
      <w:pPr>
        <w:spacing w:line="360" w:lineRule="auto"/>
        <w:jc w:val="both"/>
        <w:rPr>
          <w:szCs w:val="28"/>
        </w:rPr>
      </w:pPr>
      <w:bookmarkStart w:id="0" w:name="_Hlk122385570"/>
      <w:r w:rsidRPr="00FD26A7">
        <w:rPr>
          <w:b/>
          <w:bCs/>
          <w:szCs w:val="28"/>
          <w:lang w:val="vi-VN"/>
        </w:rPr>
        <w:t xml:space="preserve">Bài </w:t>
      </w:r>
      <w:r w:rsidR="006C24F9" w:rsidRPr="00FD26A7">
        <w:rPr>
          <w:b/>
          <w:bCs/>
          <w:szCs w:val="28"/>
        </w:rPr>
        <w:t>I</w:t>
      </w:r>
      <w:r w:rsidRPr="00FD26A7">
        <w:rPr>
          <w:b/>
          <w:bCs/>
          <w:szCs w:val="28"/>
        </w:rPr>
        <w:t xml:space="preserve">: </w:t>
      </w:r>
      <w:r w:rsidRPr="00FD26A7">
        <w:rPr>
          <w:szCs w:val="28"/>
          <w:lang w:val="vi-VN"/>
        </w:rPr>
        <w:t>(</w:t>
      </w:r>
      <w:r w:rsidRPr="00FD26A7">
        <w:rPr>
          <w:i/>
          <w:iCs/>
          <w:szCs w:val="28"/>
          <w:lang w:val="vi-VN"/>
        </w:rPr>
        <w:t>2</w:t>
      </w:r>
      <w:r w:rsidRPr="00FD26A7">
        <w:rPr>
          <w:i/>
          <w:iCs/>
          <w:szCs w:val="28"/>
        </w:rPr>
        <w:t>,0</w:t>
      </w:r>
      <w:r w:rsidRPr="00FD26A7">
        <w:rPr>
          <w:i/>
          <w:iCs/>
          <w:szCs w:val="28"/>
          <w:lang w:val="vi-VN"/>
        </w:rPr>
        <w:t xml:space="preserve"> điểm</w:t>
      </w:r>
      <w:r w:rsidRPr="00FD26A7">
        <w:rPr>
          <w:szCs w:val="28"/>
          <w:lang w:val="vi-VN"/>
        </w:rPr>
        <w:t>)</w:t>
      </w:r>
      <w:r w:rsidRPr="00FD26A7">
        <w:rPr>
          <w:szCs w:val="28"/>
        </w:rPr>
        <w:t>.</w:t>
      </w:r>
      <w:r w:rsidRPr="00FD26A7">
        <w:rPr>
          <w:szCs w:val="28"/>
          <w:lang w:val="vi-VN"/>
        </w:rPr>
        <w:t xml:space="preserve"> </w:t>
      </w:r>
      <w:r w:rsidR="00EA4B2F" w:rsidRPr="00FD26A7">
        <w:rPr>
          <w:szCs w:val="28"/>
        </w:rPr>
        <w:t>Giải các phương trình</w:t>
      </w:r>
      <w:r w:rsidR="003F6E97">
        <w:rPr>
          <w:szCs w:val="28"/>
        </w:rPr>
        <w:t xml:space="preserve"> sau:</w:t>
      </w:r>
    </w:p>
    <w:p w14:paraId="2B034293" w14:textId="6C43221C" w:rsidR="00EA4B2F" w:rsidRPr="00FD26A7" w:rsidRDefault="00EA4B2F" w:rsidP="00FD26A7">
      <w:pPr>
        <w:spacing w:line="360" w:lineRule="auto"/>
        <w:jc w:val="both"/>
        <w:rPr>
          <w:szCs w:val="28"/>
        </w:rPr>
      </w:pPr>
      <w:r w:rsidRPr="00FD26A7">
        <w:rPr>
          <w:szCs w:val="28"/>
        </w:rPr>
        <w:t>1)</w:t>
      </w:r>
      <w:r w:rsidR="00A13AF8">
        <w:rPr>
          <w:szCs w:val="28"/>
        </w:rPr>
        <w:t xml:space="preserve"> </w:t>
      </w:r>
      <w:r w:rsidRPr="00FD26A7">
        <w:rPr>
          <w:szCs w:val="28"/>
        </w:rPr>
        <w:t>7x + 2 = 6</w:t>
      </w:r>
      <w:r w:rsidR="00E954CC" w:rsidRPr="00FD26A7">
        <w:rPr>
          <w:szCs w:val="28"/>
        </w:rPr>
        <w:t xml:space="preserve"> + x</w:t>
      </w:r>
      <w:r w:rsidRPr="00FD26A7">
        <w:rPr>
          <w:szCs w:val="28"/>
        </w:rPr>
        <w:t xml:space="preserve">                   2)</w:t>
      </w:r>
      <w:r w:rsidR="00511A95" w:rsidRPr="00F02961">
        <w:rPr>
          <w:rFonts w:cs="Times New Roman"/>
          <w:position w:val="-24"/>
          <w:sz w:val="26"/>
          <w:szCs w:val="26"/>
        </w:rPr>
        <w:object w:dxaOrig="2360" w:dyaOrig="620" w14:anchorId="3FBB97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85pt;height:32.2pt" o:ole="">
            <v:imagedata r:id="rId6" o:title=""/>
          </v:shape>
          <o:OLEObject Type="Embed" ProgID="Equation.DSMT4" ShapeID="_x0000_i1025" DrawAspect="Content" ObjectID="_1762111634" r:id="rId7"/>
        </w:object>
      </w:r>
      <w:r w:rsidR="00CA1610" w:rsidRPr="00FD26A7">
        <w:rPr>
          <w:szCs w:val="28"/>
        </w:rPr>
        <w:t xml:space="preserve">     3)</w:t>
      </w:r>
      <w:r w:rsidR="00321A68" w:rsidRPr="00FD26A7">
        <w:rPr>
          <w:szCs w:val="28"/>
          <w:lang w:val="nl-NL"/>
        </w:rPr>
        <w:t xml:space="preserve"> 2x(x – 3) + 5(x – 3) = 0   </w:t>
      </w:r>
    </w:p>
    <w:p w14:paraId="476188A5" w14:textId="3368ED57" w:rsidR="003C6362" w:rsidRPr="00FD26A7" w:rsidRDefault="000E6DBE" w:rsidP="0017786A">
      <w:pPr>
        <w:spacing w:line="360" w:lineRule="auto"/>
        <w:ind w:right="-256"/>
        <w:jc w:val="both"/>
        <w:rPr>
          <w:rFonts w:cs="Times New Roman"/>
          <w:szCs w:val="28"/>
        </w:rPr>
      </w:pPr>
      <w:r w:rsidRPr="00FD26A7">
        <w:rPr>
          <w:b/>
          <w:bCs/>
          <w:szCs w:val="28"/>
          <w:lang w:val="vi-VN"/>
        </w:rPr>
        <w:t>Bài</w:t>
      </w:r>
      <w:r w:rsidRPr="00FD26A7">
        <w:rPr>
          <w:b/>
          <w:bCs/>
          <w:szCs w:val="28"/>
        </w:rPr>
        <w:t xml:space="preserve"> </w:t>
      </w:r>
      <w:r w:rsidR="006C24F9" w:rsidRPr="00FD26A7">
        <w:rPr>
          <w:b/>
          <w:bCs/>
          <w:szCs w:val="28"/>
        </w:rPr>
        <w:t>II</w:t>
      </w:r>
      <w:r w:rsidRPr="00FD26A7">
        <w:rPr>
          <w:b/>
          <w:bCs/>
          <w:szCs w:val="28"/>
        </w:rPr>
        <w:t>:</w:t>
      </w:r>
      <w:r w:rsidRPr="00FD26A7">
        <w:rPr>
          <w:szCs w:val="28"/>
          <w:lang w:val="vi-VN"/>
        </w:rPr>
        <w:t xml:space="preserve"> (</w:t>
      </w:r>
      <w:r w:rsidR="00131E33" w:rsidRPr="00FD26A7">
        <w:rPr>
          <w:szCs w:val="28"/>
        </w:rPr>
        <w:t>2</w:t>
      </w:r>
      <w:r w:rsidRPr="00FD26A7">
        <w:rPr>
          <w:i/>
          <w:iCs/>
          <w:szCs w:val="28"/>
        </w:rPr>
        <w:t>,</w:t>
      </w:r>
      <w:r w:rsidR="00131E33" w:rsidRPr="00FD26A7">
        <w:rPr>
          <w:i/>
          <w:iCs/>
          <w:szCs w:val="28"/>
        </w:rPr>
        <w:t>0</w:t>
      </w:r>
      <w:r w:rsidR="006F063D">
        <w:rPr>
          <w:i/>
          <w:iCs/>
          <w:szCs w:val="28"/>
        </w:rPr>
        <w:t xml:space="preserve"> </w:t>
      </w:r>
      <w:r w:rsidRPr="00FD26A7">
        <w:rPr>
          <w:i/>
          <w:iCs/>
          <w:szCs w:val="28"/>
          <w:lang w:val="vi-VN"/>
        </w:rPr>
        <w:t>điểm</w:t>
      </w:r>
      <w:r w:rsidRPr="00FD26A7">
        <w:rPr>
          <w:szCs w:val="28"/>
          <w:lang w:val="vi-VN"/>
        </w:rPr>
        <w:t xml:space="preserve">). </w:t>
      </w:r>
      <w:r w:rsidR="003C6362" w:rsidRPr="00FD26A7">
        <w:rPr>
          <w:rFonts w:cs="Times New Roman"/>
          <w:szCs w:val="28"/>
        </w:rPr>
        <w:t xml:space="preserve">Cho biểu thức: </w:t>
      </w:r>
      <w:r w:rsidR="009F2055" w:rsidRPr="00FD26A7">
        <w:rPr>
          <w:rFonts w:cs="Times New Roman"/>
          <w:position w:val="-24"/>
          <w:szCs w:val="28"/>
        </w:rPr>
        <w:object w:dxaOrig="960" w:dyaOrig="620" w14:anchorId="5F283439">
          <v:shape id="_x0000_i1026" type="#_x0000_t75" style="width:52.85pt;height:33.75pt" o:ole="">
            <v:imagedata r:id="rId8" o:title=""/>
          </v:shape>
          <o:OLEObject Type="Embed" ProgID="Equation.DSMT4" ShapeID="_x0000_i1026" DrawAspect="Content" ObjectID="_1762111635" r:id="rId9"/>
        </w:object>
      </w:r>
      <w:r w:rsidR="003C6362" w:rsidRPr="00FD26A7">
        <w:rPr>
          <w:rFonts w:cs="Times New Roman"/>
          <w:szCs w:val="28"/>
        </w:rPr>
        <w:t xml:space="preserve"> và </w:t>
      </w:r>
      <w:r w:rsidR="0017786A" w:rsidRPr="00FD26A7">
        <w:rPr>
          <w:rFonts w:cs="Times New Roman"/>
          <w:position w:val="-24"/>
          <w:szCs w:val="28"/>
        </w:rPr>
        <w:object w:dxaOrig="3040" w:dyaOrig="660" w14:anchorId="246854FC">
          <v:shape id="_x0000_i1027" type="#_x0000_t75" style="width:157.6pt;height:34.25pt" o:ole="">
            <v:imagedata r:id="rId10" o:title=""/>
          </v:shape>
          <o:OLEObject Type="Embed" ProgID="Equation.DSMT4" ShapeID="_x0000_i1027" DrawAspect="Content" ObjectID="_1762111636" r:id="rId11"/>
        </w:object>
      </w:r>
      <w:r w:rsidR="003C6362" w:rsidRPr="00FD26A7">
        <w:rPr>
          <w:rFonts w:cs="Times New Roman"/>
          <w:szCs w:val="28"/>
        </w:rPr>
        <w:t xml:space="preserve"> </w:t>
      </w:r>
      <w:r w:rsidR="0017786A">
        <w:rPr>
          <w:rFonts w:cs="Times New Roman"/>
          <w:szCs w:val="28"/>
        </w:rPr>
        <w:t xml:space="preserve"> </w:t>
      </w:r>
      <w:r w:rsidR="003C6362" w:rsidRPr="00FD26A7">
        <w:rPr>
          <w:rFonts w:cs="Times New Roman"/>
          <w:szCs w:val="28"/>
        </w:rPr>
        <w:t xml:space="preserve">với </w:t>
      </w:r>
      <w:r w:rsidR="009F2055" w:rsidRPr="00FD26A7">
        <w:rPr>
          <w:rFonts w:cs="Times New Roman"/>
          <w:position w:val="-10"/>
          <w:szCs w:val="28"/>
        </w:rPr>
        <w:object w:dxaOrig="1260" w:dyaOrig="320" w14:anchorId="51911F10">
          <v:shape id="_x0000_i1028" type="#_x0000_t75" style="width:65.45pt;height:16.1pt" o:ole="">
            <v:imagedata r:id="rId12" o:title=""/>
          </v:shape>
          <o:OLEObject Type="Embed" ProgID="Equation.DSMT4" ShapeID="_x0000_i1028" DrawAspect="Content" ObjectID="_1762111637" r:id="rId13"/>
        </w:object>
      </w:r>
    </w:p>
    <w:p w14:paraId="59536F40" w14:textId="40F513E6" w:rsidR="006C24F9" w:rsidRPr="00FD26A7" w:rsidRDefault="00131E33" w:rsidP="00FD26A7">
      <w:pPr>
        <w:spacing w:line="360" w:lineRule="auto"/>
        <w:jc w:val="both"/>
        <w:rPr>
          <w:rFonts w:cs="Times New Roman"/>
          <w:szCs w:val="28"/>
        </w:rPr>
      </w:pPr>
      <w:r w:rsidRPr="00FD26A7">
        <w:rPr>
          <w:rFonts w:cs="Times New Roman"/>
          <w:szCs w:val="28"/>
        </w:rPr>
        <w:t>1</w:t>
      </w:r>
      <w:r w:rsidR="003C6362" w:rsidRPr="00FD26A7">
        <w:rPr>
          <w:rFonts w:cs="Times New Roman"/>
          <w:szCs w:val="28"/>
        </w:rPr>
        <w:t>) Tính giá trị của biểu thức A khi x = 4</w:t>
      </w:r>
      <w:r w:rsidR="006C24F9" w:rsidRPr="00FD26A7">
        <w:rPr>
          <w:rFonts w:cs="Times New Roman"/>
          <w:szCs w:val="28"/>
        </w:rPr>
        <w:t>.</w:t>
      </w:r>
      <w:r w:rsidR="003C6362" w:rsidRPr="00FD26A7">
        <w:rPr>
          <w:rFonts w:cs="Times New Roman"/>
          <w:szCs w:val="28"/>
        </w:rPr>
        <w:t xml:space="preserve">  </w:t>
      </w:r>
    </w:p>
    <w:p w14:paraId="53C2F468" w14:textId="6B118D77" w:rsidR="006C24F9" w:rsidRPr="00FD26A7" w:rsidRDefault="00131E33" w:rsidP="00FD26A7">
      <w:pPr>
        <w:spacing w:line="360" w:lineRule="auto"/>
        <w:jc w:val="both"/>
        <w:rPr>
          <w:rFonts w:cs="Times New Roman"/>
          <w:szCs w:val="28"/>
        </w:rPr>
      </w:pPr>
      <w:r w:rsidRPr="00FD26A7">
        <w:rPr>
          <w:rFonts w:cs="Times New Roman"/>
          <w:szCs w:val="28"/>
        </w:rPr>
        <w:t>2</w:t>
      </w:r>
      <w:r w:rsidR="003C6362" w:rsidRPr="00FD26A7">
        <w:rPr>
          <w:rFonts w:cs="Times New Roman"/>
          <w:szCs w:val="28"/>
        </w:rPr>
        <w:t>) Rút gọn biểu thức B</w:t>
      </w:r>
      <w:r w:rsidR="006C24F9" w:rsidRPr="00FD26A7">
        <w:rPr>
          <w:rFonts w:cs="Times New Roman"/>
          <w:szCs w:val="28"/>
        </w:rPr>
        <w:t>.</w:t>
      </w:r>
      <w:r w:rsidR="003C6362" w:rsidRPr="00FD26A7">
        <w:rPr>
          <w:rFonts w:cs="Times New Roman"/>
          <w:szCs w:val="28"/>
        </w:rPr>
        <w:t xml:space="preserve">      </w:t>
      </w:r>
    </w:p>
    <w:p w14:paraId="03C407FF" w14:textId="1881AC73" w:rsidR="003C6362" w:rsidRPr="00FD26A7" w:rsidRDefault="00131E33" w:rsidP="00FD26A7">
      <w:pPr>
        <w:spacing w:line="360" w:lineRule="auto"/>
        <w:jc w:val="both"/>
        <w:rPr>
          <w:rFonts w:cs="Times New Roman"/>
          <w:szCs w:val="28"/>
        </w:rPr>
      </w:pPr>
      <w:r w:rsidRPr="00FD26A7">
        <w:rPr>
          <w:rFonts w:cs="Times New Roman"/>
          <w:szCs w:val="28"/>
        </w:rPr>
        <w:t>3</w:t>
      </w:r>
      <w:r w:rsidR="003C6362" w:rsidRPr="00FD26A7">
        <w:rPr>
          <w:rFonts w:cs="Times New Roman"/>
          <w:szCs w:val="28"/>
        </w:rPr>
        <w:t>) Đặt P = A.B, tìm x để P = 2</w:t>
      </w:r>
    </w:p>
    <w:p w14:paraId="4BBF2340" w14:textId="0C96F360" w:rsidR="000E6DBE" w:rsidRPr="00FD26A7" w:rsidRDefault="000E6DBE" w:rsidP="00FD26A7">
      <w:pPr>
        <w:spacing w:line="360" w:lineRule="auto"/>
        <w:jc w:val="both"/>
        <w:rPr>
          <w:szCs w:val="28"/>
        </w:rPr>
      </w:pPr>
      <w:r w:rsidRPr="00FD26A7">
        <w:rPr>
          <w:b/>
          <w:bCs/>
          <w:szCs w:val="28"/>
          <w:lang w:val="vi-VN"/>
        </w:rPr>
        <w:t xml:space="preserve">Bài </w:t>
      </w:r>
      <w:r w:rsidR="006C24F9" w:rsidRPr="00FD26A7">
        <w:rPr>
          <w:b/>
          <w:bCs/>
          <w:szCs w:val="28"/>
        </w:rPr>
        <w:t>III</w:t>
      </w:r>
      <w:r w:rsidRPr="00FD26A7">
        <w:rPr>
          <w:b/>
          <w:bCs/>
          <w:szCs w:val="28"/>
        </w:rPr>
        <w:t xml:space="preserve">: </w:t>
      </w:r>
      <w:r w:rsidRPr="00FD26A7">
        <w:rPr>
          <w:szCs w:val="28"/>
          <w:lang w:val="vi-VN"/>
        </w:rPr>
        <w:t>(</w:t>
      </w:r>
      <w:r w:rsidRPr="00FD26A7">
        <w:rPr>
          <w:i/>
          <w:iCs/>
          <w:szCs w:val="28"/>
          <w:lang w:val="vi-VN"/>
        </w:rPr>
        <w:t>2</w:t>
      </w:r>
      <w:r w:rsidRPr="00FD26A7">
        <w:rPr>
          <w:i/>
          <w:iCs/>
          <w:szCs w:val="28"/>
        </w:rPr>
        <w:t>,0</w:t>
      </w:r>
      <w:r w:rsidRPr="00FD26A7">
        <w:rPr>
          <w:i/>
          <w:iCs/>
          <w:szCs w:val="28"/>
          <w:lang w:val="vi-VN"/>
        </w:rPr>
        <w:t xml:space="preserve"> điểm</w:t>
      </w:r>
      <w:r w:rsidRPr="00FD26A7">
        <w:rPr>
          <w:szCs w:val="28"/>
          <w:lang w:val="vi-VN"/>
        </w:rPr>
        <w:t>)</w:t>
      </w:r>
      <w:r w:rsidRPr="00FD26A7">
        <w:rPr>
          <w:szCs w:val="28"/>
        </w:rPr>
        <w:t>.</w:t>
      </w:r>
      <w:r w:rsidRPr="00FD26A7">
        <w:rPr>
          <w:szCs w:val="28"/>
          <w:lang w:val="vi-VN"/>
        </w:rPr>
        <w:t xml:space="preserve">  </w:t>
      </w:r>
      <w:r w:rsidR="00FC2982" w:rsidRPr="00FD26A7">
        <w:rPr>
          <w:i/>
          <w:iCs/>
          <w:szCs w:val="28"/>
        </w:rPr>
        <w:t>Giải bài toán bằng cách lập phương trình</w:t>
      </w:r>
    </w:p>
    <w:p w14:paraId="65A2E6F7" w14:textId="3442385D" w:rsidR="00FC2982" w:rsidRPr="00FD26A7" w:rsidRDefault="00FC2982" w:rsidP="00D028A1">
      <w:pPr>
        <w:spacing w:line="360" w:lineRule="auto"/>
        <w:ind w:firstLine="720"/>
        <w:jc w:val="both"/>
        <w:rPr>
          <w:szCs w:val="28"/>
        </w:rPr>
      </w:pPr>
      <w:r w:rsidRPr="00FD26A7">
        <w:rPr>
          <w:szCs w:val="28"/>
        </w:rPr>
        <w:t>Một người đi xe đạp từ A đến B với vận tốc trung bình 15 km/h</w:t>
      </w:r>
      <w:r w:rsidR="00B02A74" w:rsidRPr="00FD26A7">
        <w:rPr>
          <w:szCs w:val="28"/>
        </w:rPr>
        <w:t xml:space="preserve">. Lúc về người đó chỉ đi với vận tốc trung bình 12 km/h, nên thời gian về nhiều hơn thời gian đi là 45 phút. Tính độ dài quãng đường </w:t>
      </w:r>
      <w:r w:rsidR="000C2BDB" w:rsidRPr="00FD26A7">
        <w:rPr>
          <w:szCs w:val="28"/>
        </w:rPr>
        <w:t>AB</w:t>
      </w:r>
      <w:r w:rsidR="003F6E97">
        <w:rPr>
          <w:szCs w:val="28"/>
        </w:rPr>
        <w:t>.</w:t>
      </w:r>
    </w:p>
    <w:p w14:paraId="7EB82743" w14:textId="7335F844" w:rsidR="000E6DBE" w:rsidRPr="00FD26A7" w:rsidRDefault="000E6DBE" w:rsidP="00FD26A7">
      <w:pPr>
        <w:widowControl w:val="0"/>
        <w:spacing w:line="360" w:lineRule="auto"/>
        <w:jc w:val="both"/>
        <w:rPr>
          <w:szCs w:val="28"/>
          <w:lang w:val="nl-NL"/>
        </w:rPr>
      </w:pPr>
      <w:r w:rsidRPr="00FD26A7">
        <w:rPr>
          <w:rFonts w:eastAsia="Times New Roman"/>
          <w:b/>
          <w:bCs/>
          <w:szCs w:val="28"/>
          <w:lang w:val="vi-VN"/>
        </w:rPr>
        <w:t>Bài</w:t>
      </w:r>
      <w:r w:rsidRPr="00FD26A7">
        <w:rPr>
          <w:rFonts w:eastAsia="Times New Roman"/>
          <w:b/>
          <w:bCs/>
          <w:szCs w:val="28"/>
        </w:rPr>
        <w:t xml:space="preserve"> </w:t>
      </w:r>
      <w:r w:rsidR="006C24F9" w:rsidRPr="00FD26A7">
        <w:rPr>
          <w:rFonts w:eastAsia="Times New Roman"/>
          <w:b/>
          <w:bCs/>
          <w:szCs w:val="28"/>
        </w:rPr>
        <w:t>IV</w:t>
      </w:r>
      <w:r w:rsidRPr="00FD26A7">
        <w:rPr>
          <w:rFonts w:eastAsia="Times New Roman"/>
          <w:b/>
          <w:bCs/>
          <w:szCs w:val="28"/>
        </w:rPr>
        <w:t xml:space="preserve">: </w:t>
      </w:r>
      <w:r w:rsidRPr="00FD26A7">
        <w:rPr>
          <w:szCs w:val="28"/>
          <w:lang w:val="nl-NL"/>
        </w:rPr>
        <w:t>(</w:t>
      </w:r>
      <w:r w:rsidR="00104065" w:rsidRPr="00FD26A7">
        <w:rPr>
          <w:i/>
          <w:iCs/>
          <w:szCs w:val="28"/>
          <w:lang w:val="nl-NL"/>
        </w:rPr>
        <w:t xml:space="preserve">3,5 </w:t>
      </w:r>
      <w:r w:rsidRPr="00FD26A7">
        <w:rPr>
          <w:i/>
          <w:iCs/>
          <w:szCs w:val="28"/>
          <w:lang w:val="en-GB"/>
        </w:rPr>
        <w:t>điểm</w:t>
      </w:r>
      <w:r w:rsidRPr="00FD26A7">
        <w:rPr>
          <w:szCs w:val="28"/>
          <w:lang w:val="nl-NL"/>
        </w:rPr>
        <w:t>).</w:t>
      </w:r>
    </w:p>
    <w:p w14:paraId="27BBCD31" w14:textId="213B1598" w:rsidR="00245E82" w:rsidRPr="00FD26A7" w:rsidRDefault="005D37A9" w:rsidP="00FD26A7">
      <w:pPr>
        <w:spacing w:line="360" w:lineRule="auto"/>
        <w:jc w:val="both"/>
        <w:rPr>
          <w:rFonts w:eastAsia="Arial"/>
          <w:szCs w:val="28"/>
        </w:rPr>
      </w:pPr>
      <w:r w:rsidRPr="00FD26A7">
        <w:rPr>
          <w:rFonts w:eastAsia="Arial"/>
          <w:szCs w:val="28"/>
        </w:rPr>
        <w:t xml:space="preserve"> </w:t>
      </w:r>
      <w:r w:rsidR="000E6DBE" w:rsidRPr="00FD26A7">
        <w:rPr>
          <w:rFonts w:eastAsia="Arial"/>
          <w:szCs w:val="28"/>
        </w:rPr>
        <w:t xml:space="preserve"> </w:t>
      </w:r>
      <w:r w:rsidR="002862AA" w:rsidRPr="00FD26A7">
        <w:rPr>
          <w:rFonts w:eastAsia="Arial"/>
          <w:szCs w:val="28"/>
        </w:rPr>
        <w:t>Cho tam giác ABC vuông tại A. Kẻ đường cao AH</w:t>
      </w:r>
      <w:r w:rsidR="004579B3" w:rsidRPr="00FD26A7">
        <w:rPr>
          <w:rFonts w:eastAsia="Arial"/>
          <w:szCs w:val="28"/>
        </w:rPr>
        <w:t xml:space="preserve"> (</w:t>
      </w:r>
      <w:bookmarkStart w:id="1" w:name="_Hlk129042705"/>
      <w:r w:rsidR="008F6749" w:rsidRPr="00FD26A7">
        <w:rPr>
          <w:rFonts w:eastAsia="Arial"/>
          <w:szCs w:val="28"/>
        </w:rPr>
        <w:t xml:space="preserve">H </w:t>
      </w:r>
      <w:r w:rsidR="008F6749" w:rsidRPr="00FD26A7">
        <w:rPr>
          <w:rFonts w:eastAsia="Arial"/>
          <w:position w:val="-4"/>
          <w:szCs w:val="28"/>
        </w:rPr>
        <w:object w:dxaOrig="200" w:dyaOrig="200" w14:anchorId="59D2E53D">
          <v:shape id="_x0000_i1029" type="#_x0000_t75" style="width:10.05pt;height:10.05pt" o:ole="">
            <v:imagedata r:id="rId14" o:title=""/>
          </v:shape>
          <o:OLEObject Type="Embed" ProgID="Equation.DSMT4" ShapeID="_x0000_i1029" DrawAspect="Content" ObjectID="_1762111638" r:id="rId15"/>
        </w:object>
      </w:r>
      <w:r w:rsidR="00BE14AD" w:rsidRPr="00FD26A7">
        <w:rPr>
          <w:rFonts w:eastAsia="Arial"/>
          <w:szCs w:val="28"/>
        </w:rPr>
        <w:t xml:space="preserve"> </w:t>
      </w:r>
      <w:r w:rsidR="008F6749" w:rsidRPr="00FD26A7">
        <w:rPr>
          <w:rFonts w:eastAsia="Arial"/>
          <w:szCs w:val="28"/>
        </w:rPr>
        <w:t>BC</w:t>
      </w:r>
      <w:bookmarkEnd w:id="1"/>
      <w:r w:rsidR="008F6749" w:rsidRPr="00FD26A7">
        <w:rPr>
          <w:rFonts w:eastAsia="Arial"/>
          <w:szCs w:val="28"/>
        </w:rPr>
        <w:t>)</w:t>
      </w:r>
      <w:r w:rsidR="00245E82" w:rsidRPr="00FD26A7">
        <w:rPr>
          <w:rFonts w:eastAsia="Arial"/>
          <w:szCs w:val="28"/>
        </w:rPr>
        <w:t>.</w:t>
      </w:r>
    </w:p>
    <w:p w14:paraId="469012CB" w14:textId="1E765DFB" w:rsidR="000D3E4F" w:rsidRPr="00FD26A7" w:rsidRDefault="00DD4316" w:rsidP="00FD26A7">
      <w:pPr>
        <w:spacing w:line="360" w:lineRule="auto"/>
        <w:jc w:val="both"/>
        <w:rPr>
          <w:rFonts w:eastAsia="Arial"/>
          <w:szCs w:val="28"/>
        </w:rPr>
      </w:pPr>
      <w:r w:rsidRPr="00FD26A7">
        <w:rPr>
          <w:rFonts w:eastAsia="Arial"/>
          <w:szCs w:val="28"/>
        </w:rPr>
        <w:t>1</w:t>
      </w:r>
      <w:r w:rsidR="000D3E4F" w:rsidRPr="00FD26A7">
        <w:rPr>
          <w:rFonts w:eastAsia="Arial"/>
          <w:szCs w:val="28"/>
        </w:rPr>
        <w:t>)</w:t>
      </w:r>
      <w:r w:rsidR="009064DE">
        <w:rPr>
          <w:rFonts w:eastAsia="Arial"/>
          <w:szCs w:val="28"/>
        </w:rPr>
        <w:t xml:space="preserve"> </w:t>
      </w:r>
      <w:r w:rsidR="000D3E4F" w:rsidRPr="00FD26A7">
        <w:rPr>
          <w:rFonts w:eastAsia="Arial"/>
          <w:szCs w:val="28"/>
        </w:rPr>
        <w:t>Chứ</w:t>
      </w:r>
      <w:r w:rsidR="0017786A">
        <w:rPr>
          <w:rFonts w:eastAsia="Arial"/>
          <w:szCs w:val="28"/>
        </w:rPr>
        <w:t>ng minh: T</w:t>
      </w:r>
      <w:r w:rsidR="000D3E4F" w:rsidRPr="00FD26A7">
        <w:rPr>
          <w:rFonts w:eastAsia="Arial"/>
          <w:szCs w:val="28"/>
        </w:rPr>
        <w:t>am giác ABC đồng dạng với tam giác HBA.</w:t>
      </w:r>
    </w:p>
    <w:p w14:paraId="433B3E00" w14:textId="474356E4" w:rsidR="000D3E4F" w:rsidRPr="00FD26A7" w:rsidRDefault="006C24F9" w:rsidP="00FD26A7">
      <w:pPr>
        <w:spacing w:line="360" w:lineRule="auto"/>
        <w:jc w:val="both"/>
        <w:rPr>
          <w:rFonts w:eastAsia="Arial"/>
          <w:szCs w:val="28"/>
        </w:rPr>
      </w:pPr>
      <w:r w:rsidRPr="00FD26A7">
        <w:rPr>
          <w:rFonts w:eastAsia="Arial"/>
          <w:szCs w:val="28"/>
        </w:rPr>
        <w:t>2</w:t>
      </w:r>
      <w:r w:rsidR="000D3E4F" w:rsidRPr="00FD26A7">
        <w:rPr>
          <w:rFonts w:eastAsia="Arial"/>
          <w:szCs w:val="28"/>
        </w:rPr>
        <w:t>)</w:t>
      </w:r>
      <w:r w:rsidR="009064DE">
        <w:rPr>
          <w:rFonts w:eastAsia="Arial"/>
          <w:szCs w:val="28"/>
        </w:rPr>
        <w:t xml:space="preserve"> </w:t>
      </w:r>
      <w:r w:rsidR="00245E82" w:rsidRPr="00FD26A7">
        <w:rPr>
          <w:rFonts w:eastAsia="Arial"/>
          <w:szCs w:val="28"/>
        </w:rPr>
        <w:t>Chứ</w:t>
      </w:r>
      <w:r w:rsidR="0017786A">
        <w:rPr>
          <w:rFonts w:eastAsia="Arial"/>
          <w:szCs w:val="28"/>
        </w:rPr>
        <w:t>ng minh: T</w:t>
      </w:r>
      <w:r w:rsidR="00245E82" w:rsidRPr="00FD26A7">
        <w:rPr>
          <w:rFonts w:eastAsia="Arial"/>
          <w:szCs w:val="28"/>
        </w:rPr>
        <w:t xml:space="preserve">am giác </w:t>
      </w:r>
      <w:r w:rsidR="00DD0158" w:rsidRPr="00FD26A7">
        <w:rPr>
          <w:rFonts w:eastAsia="Arial"/>
          <w:szCs w:val="28"/>
        </w:rPr>
        <w:t>ABH đồng dạng với tam giác CAH và suy ra AH</w:t>
      </w:r>
      <w:r w:rsidR="00DD0158" w:rsidRPr="00FD26A7">
        <w:rPr>
          <w:rFonts w:eastAsia="Arial"/>
          <w:szCs w:val="28"/>
          <w:vertAlign w:val="superscript"/>
        </w:rPr>
        <w:t>2</w:t>
      </w:r>
      <w:r w:rsidR="00DD0158" w:rsidRPr="00FD26A7">
        <w:rPr>
          <w:rFonts w:eastAsia="Arial"/>
          <w:szCs w:val="28"/>
        </w:rPr>
        <w:t xml:space="preserve"> = BH.CH</w:t>
      </w:r>
    </w:p>
    <w:p w14:paraId="7E342B5D" w14:textId="181FF327" w:rsidR="000D3E4F" w:rsidRPr="00FD26A7" w:rsidRDefault="006C24F9" w:rsidP="00FD26A7">
      <w:pPr>
        <w:spacing w:line="360" w:lineRule="auto"/>
        <w:jc w:val="both"/>
        <w:rPr>
          <w:rFonts w:eastAsia="Times New Roman"/>
          <w:szCs w:val="28"/>
        </w:rPr>
      </w:pPr>
      <w:r w:rsidRPr="00FD26A7">
        <w:rPr>
          <w:rFonts w:eastAsia="Arial"/>
          <w:szCs w:val="28"/>
        </w:rPr>
        <w:t>3</w:t>
      </w:r>
      <w:r w:rsidR="000D3E4F" w:rsidRPr="00FD26A7">
        <w:rPr>
          <w:rFonts w:eastAsia="Arial"/>
          <w:szCs w:val="28"/>
        </w:rPr>
        <w:t>)</w:t>
      </w:r>
      <w:r w:rsidR="001E2641">
        <w:rPr>
          <w:rFonts w:eastAsia="Arial"/>
          <w:szCs w:val="28"/>
        </w:rPr>
        <w:t xml:space="preserve"> </w:t>
      </w:r>
      <w:r w:rsidR="009F5DAA" w:rsidRPr="00FD26A7">
        <w:rPr>
          <w:rFonts w:eastAsia="Arial"/>
          <w:szCs w:val="28"/>
        </w:rPr>
        <w:t>Kẻ tia phân giác BI</w:t>
      </w:r>
      <w:r w:rsidR="00590A7C" w:rsidRPr="00FD26A7">
        <w:rPr>
          <w:rFonts w:eastAsia="Arial"/>
          <w:szCs w:val="28"/>
        </w:rPr>
        <w:t xml:space="preserve"> của góc ABC</w:t>
      </w:r>
      <w:r w:rsidR="007545C1">
        <w:rPr>
          <w:rFonts w:eastAsia="Arial"/>
          <w:szCs w:val="28"/>
        </w:rPr>
        <w:t xml:space="preserve"> </w:t>
      </w:r>
      <w:r w:rsidR="00BE14AD" w:rsidRPr="00FD26A7">
        <w:rPr>
          <w:rFonts w:eastAsia="Arial"/>
          <w:szCs w:val="28"/>
        </w:rPr>
        <w:t xml:space="preserve">(I </w:t>
      </w:r>
      <w:r w:rsidR="00BE14AD" w:rsidRPr="00FD26A7">
        <w:rPr>
          <w:rFonts w:eastAsia="Arial"/>
          <w:position w:val="-4"/>
          <w:szCs w:val="28"/>
        </w:rPr>
        <w:object w:dxaOrig="200" w:dyaOrig="200" w14:anchorId="53DE2DCD">
          <v:shape id="_x0000_i1030" type="#_x0000_t75" style="width:10.05pt;height:10.05pt" o:ole="">
            <v:imagedata r:id="rId14" o:title=""/>
          </v:shape>
          <o:OLEObject Type="Embed" ProgID="Equation.DSMT4" ShapeID="_x0000_i1030" DrawAspect="Content" ObjectID="_1762111639" r:id="rId16"/>
        </w:object>
      </w:r>
      <w:r w:rsidR="00BE14AD" w:rsidRPr="00FD26A7">
        <w:rPr>
          <w:rFonts w:eastAsia="Arial"/>
          <w:szCs w:val="28"/>
        </w:rPr>
        <w:t xml:space="preserve"> AC</w:t>
      </w:r>
      <w:r w:rsidR="00594BE7">
        <w:rPr>
          <w:rFonts w:eastAsia="Arial"/>
          <w:szCs w:val="28"/>
        </w:rPr>
        <w:t>)</w:t>
      </w:r>
      <w:r w:rsidR="009F5DAA" w:rsidRPr="00FD26A7">
        <w:rPr>
          <w:rFonts w:eastAsia="Arial"/>
          <w:szCs w:val="28"/>
        </w:rPr>
        <w:t xml:space="preserve">. Qua C kẻ đường thẳng vuông góc với </w:t>
      </w:r>
      <w:r w:rsidR="00DD4316" w:rsidRPr="00FD26A7">
        <w:rPr>
          <w:rFonts w:eastAsia="Arial"/>
          <w:szCs w:val="28"/>
        </w:rPr>
        <w:t>BI tại D, E là giao điểm của BA và CD.</w:t>
      </w:r>
      <w:r w:rsidR="009F5DAA" w:rsidRPr="00FD26A7">
        <w:rPr>
          <w:rFonts w:eastAsia="Arial"/>
          <w:szCs w:val="28"/>
        </w:rPr>
        <w:t xml:space="preserve">  </w:t>
      </w:r>
      <w:r w:rsidR="008D6AFF" w:rsidRPr="00FD26A7">
        <w:rPr>
          <w:rFonts w:eastAsia="Arial"/>
          <w:szCs w:val="28"/>
        </w:rPr>
        <w:t xml:space="preserve">Gọi F là hình chiếu của D trên BE, O là giao điểm của AD và FC. </w:t>
      </w:r>
      <w:r w:rsidR="00504D0A">
        <w:rPr>
          <w:rFonts w:eastAsia="Arial"/>
          <w:szCs w:val="28"/>
        </w:rPr>
        <w:t>Gọi S</w:t>
      </w:r>
      <w:r w:rsidR="00504D0A">
        <w:rPr>
          <w:rFonts w:eastAsia="Arial"/>
          <w:szCs w:val="28"/>
          <w:vertAlign w:val="subscript"/>
        </w:rPr>
        <w:t>1</w:t>
      </w:r>
      <w:r w:rsidR="00504D0A">
        <w:rPr>
          <w:rFonts w:eastAsia="Arial"/>
          <w:szCs w:val="28"/>
        </w:rPr>
        <w:t>, S</w:t>
      </w:r>
      <w:r w:rsidR="00504D0A">
        <w:rPr>
          <w:rFonts w:eastAsia="Arial"/>
          <w:szCs w:val="28"/>
          <w:vertAlign w:val="subscript"/>
        </w:rPr>
        <w:t>2</w:t>
      </w:r>
      <w:r w:rsidR="00504D0A">
        <w:rPr>
          <w:rFonts w:eastAsia="Arial"/>
          <w:szCs w:val="28"/>
        </w:rPr>
        <w:t xml:space="preserve"> lần lượt là diện tích tam giác OFD và tam giác OCA. </w:t>
      </w:r>
      <w:r w:rsidR="008D6AFF" w:rsidRPr="00FD26A7">
        <w:rPr>
          <w:rFonts w:eastAsia="Arial"/>
          <w:szCs w:val="28"/>
        </w:rPr>
        <w:t xml:space="preserve">Chứng minh </w:t>
      </w:r>
      <w:r w:rsidR="00504D0A" w:rsidRPr="00FD26A7">
        <w:rPr>
          <w:rFonts w:eastAsia="Arial"/>
          <w:position w:val="-24"/>
          <w:szCs w:val="28"/>
        </w:rPr>
        <w:object w:dxaOrig="900" w:dyaOrig="620" w14:anchorId="4A8FE7BE">
          <v:shape id="_x0000_i1031" type="#_x0000_t75" style="width:53.85pt;height:37.25pt" o:ole="">
            <v:imagedata r:id="rId17" o:title=""/>
          </v:shape>
          <o:OLEObject Type="Embed" ProgID="Equation.DSMT4" ShapeID="_x0000_i1031" DrawAspect="Content" ObjectID="_1762111640" r:id="rId18"/>
        </w:object>
      </w:r>
    </w:p>
    <w:p w14:paraId="5CF6546A" w14:textId="2F6A956C" w:rsidR="000E6DBE" w:rsidRPr="00FD26A7" w:rsidRDefault="000E6DBE" w:rsidP="00FD26A7">
      <w:pPr>
        <w:spacing w:line="360" w:lineRule="auto"/>
        <w:jc w:val="both"/>
        <w:rPr>
          <w:szCs w:val="28"/>
        </w:rPr>
      </w:pPr>
      <w:r w:rsidRPr="00FD26A7">
        <w:rPr>
          <w:b/>
          <w:bCs/>
          <w:szCs w:val="28"/>
          <w:lang w:val="vi-VN"/>
        </w:rPr>
        <w:t xml:space="preserve">Bài </w:t>
      </w:r>
      <w:r w:rsidR="006C24F9" w:rsidRPr="00FD26A7">
        <w:rPr>
          <w:b/>
          <w:bCs/>
          <w:szCs w:val="28"/>
        </w:rPr>
        <w:t>V</w:t>
      </w:r>
      <w:r w:rsidRPr="00FD26A7">
        <w:rPr>
          <w:szCs w:val="28"/>
          <w:lang w:val="vi-VN"/>
        </w:rPr>
        <w:t xml:space="preserve">: </w:t>
      </w:r>
      <w:r w:rsidRPr="00FD26A7">
        <w:rPr>
          <w:szCs w:val="28"/>
        </w:rPr>
        <w:t>(</w:t>
      </w:r>
      <w:r w:rsidRPr="00FD26A7">
        <w:rPr>
          <w:i/>
          <w:iCs/>
          <w:szCs w:val="28"/>
        </w:rPr>
        <w:t>0,5đ</w:t>
      </w:r>
      <w:r w:rsidRPr="00FD26A7">
        <w:rPr>
          <w:i/>
          <w:iCs/>
          <w:szCs w:val="28"/>
          <w:lang w:val="en-GB"/>
        </w:rPr>
        <w:t>iểm</w:t>
      </w:r>
      <w:r w:rsidRPr="00FD26A7">
        <w:rPr>
          <w:szCs w:val="28"/>
        </w:rPr>
        <w:t>).</w:t>
      </w:r>
      <w:r w:rsidR="00986B2B" w:rsidRPr="00FD26A7">
        <w:rPr>
          <w:szCs w:val="28"/>
        </w:rPr>
        <w:t xml:space="preserve"> Tìm giá trị nhỏ nhất của biểu thức: </w:t>
      </w:r>
      <w:r w:rsidR="00590A7C" w:rsidRPr="00FD26A7">
        <w:rPr>
          <w:position w:val="-24"/>
          <w:szCs w:val="28"/>
        </w:rPr>
        <w:object w:dxaOrig="1880" w:dyaOrig="660" w14:anchorId="51747000">
          <v:shape id="_x0000_i1032" type="#_x0000_t75" style="width:94.15pt;height:33.25pt" o:ole="">
            <v:imagedata r:id="rId19" o:title=""/>
          </v:shape>
          <o:OLEObject Type="Embed" ProgID="Equation.DSMT4" ShapeID="_x0000_i1032" DrawAspect="Content" ObjectID="_1762111641" r:id="rId20"/>
        </w:object>
      </w:r>
      <w:r w:rsidR="00590A7C" w:rsidRPr="00FD26A7">
        <w:rPr>
          <w:szCs w:val="28"/>
        </w:rPr>
        <w:t xml:space="preserve"> với </w:t>
      </w:r>
      <w:r w:rsidR="00590A7C" w:rsidRPr="00FD26A7">
        <w:rPr>
          <w:position w:val="-6"/>
          <w:szCs w:val="28"/>
        </w:rPr>
        <w:object w:dxaOrig="560" w:dyaOrig="279" w14:anchorId="681DF5A0">
          <v:shape id="_x0000_i1033" type="#_x0000_t75" style="width:28.2pt;height:13.6pt" o:ole="">
            <v:imagedata r:id="rId21" o:title=""/>
          </v:shape>
          <o:OLEObject Type="Embed" ProgID="Equation.DSMT4" ShapeID="_x0000_i1033" DrawAspect="Content" ObjectID="_1762111642" r:id="rId22"/>
        </w:object>
      </w:r>
      <w:r w:rsidRPr="00FD26A7">
        <w:rPr>
          <w:b/>
          <w:i/>
          <w:szCs w:val="28"/>
          <w:lang w:val="pt-BR"/>
        </w:rPr>
        <w:t xml:space="preserve"> </w:t>
      </w:r>
    </w:p>
    <w:p w14:paraId="71114344" w14:textId="5B65F1F4" w:rsidR="000E6DBE" w:rsidRDefault="000E6DBE" w:rsidP="00FD26A7">
      <w:pPr>
        <w:spacing w:line="360" w:lineRule="auto"/>
        <w:jc w:val="both"/>
        <w:rPr>
          <w:szCs w:val="28"/>
          <w:lang w:val="pt-BR"/>
        </w:rPr>
      </w:pPr>
    </w:p>
    <w:p w14:paraId="71000530" w14:textId="77777777" w:rsidR="0017786A" w:rsidRPr="00FD26A7" w:rsidRDefault="0017786A" w:rsidP="00FD26A7">
      <w:pPr>
        <w:spacing w:line="360" w:lineRule="auto"/>
        <w:jc w:val="both"/>
        <w:rPr>
          <w:szCs w:val="28"/>
          <w:lang w:val="pt-BR"/>
        </w:rPr>
      </w:pPr>
    </w:p>
    <w:p w14:paraId="3E4E82F6" w14:textId="77777777" w:rsidR="000E6DBE" w:rsidRPr="00FD26A7" w:rsidRDefault="000E6DBE" w:rsidP="00FD26A7">
      <w:pPr>
        <w:spacing w:line="360" w:lineRule="auto"/>
        <w:jc w:val="both"/>
        <w:rPr>
          <w:szCs w:val="28"/>
        </w:rPr>
      </w:pPr>
      <w:r w:rsidRPr="00FD26A7">
        <w:rPr>
          <w:szCs w:val="28"/>
        </w:rPr>
        <w:t xml:space="preserve">                                                   -----------</w:t>
      </w:r>
      <w:r w:rsidRPr="00FD26A7">
        <w:rPr>
          <w:szCs w:val="28"/>
          <w:lang w:val="vi-VN"/>
        </w:rPr>
        <w:t xml:space="preserve"> HẾT</w:t>
      </w:r>
      <w:r w:rsidRPr="00FD26A7">
        <w:rPr>
          <w:szCs w:val="28"/>
        </w:rPr>
        <w:t>----------</w:t>
      </w:r>
    </w:p>
    <w:tbl>
      <w:tblPr>
        <w:tblW w:w="10008" w:type="dxa"/>
        <w:tblLook w:val="01E0" w:firstRow="1" w:lastRow="1" w:firstColumn="1" w:lastColumn="1" w:noHBand="0" w:noVBand="0"/>
      </w:tblPr>
      <w:tblGrid>
        <w:gridCol w:w="4428"/>
        <w:gridCol w:w="5580"/>
      </w:tblGrid>
      <w:tr w:rsidR="000E6DBE" w:rsidRPr="00F02961" w14:paraId="344D80DC" w14:textId="77777777" w:rsidTr="001D5F48">
        <w:tc>
          <w:tcPr>
            <w:tcW w:w="4428" w:type="dxa"/>
          </w:tcPr>
          <w:p w14:paraId="3ADE6B99" w14:textId="77777777" w:rsidR="000E6DBE" w:rsidRPr="00F02961" w:rsidRDefault="000E6DBE" w:rsidP="001D5F48">
            <w:pPr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lastRenderedPageBreak/>
              <w:t>TRƯỜNG THCS KHƯƠNG ĐÌNH</w:t>
            </w:r>
          </w:p>
          <w:p w14:paraId="01D29F88" w14:textId="117FFB3A" w:rsidR="000E6DBE" w:rsidRPr="00F02961" w:rsidRDefault="00842560" w:rsidP="001D5F48">
            <w:pPr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 xml:space="preserve">          Mã đề: 801</w:t>
            </w:r>
          </w:p>
        </w:tc>
        <w:tc>
          <w:tcPr>
            <w:tcW w:w="5580" w:type="dxa"/>
          </w:tcPr>
          <w:p w14:paraId="6E5CE5BB" w14:textId="41F6D573" w:rsidR="000E6DBE" w:rsidRPr="00F02961" w:rsidRDefault="00E001B6" w:rsidP="00302E94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HƯỚNG DẪN</w:t>
            </w:r>
            <w:r w:rsidR="000E6DBE" w:rsidRPr="00F02961">
              <w:rPr>
                <w:rFonts w:cs="Times New Roman"/>
                <w:b/>
                <w:sz w:val="26"/>
                <w:szCs w:val="26"/>
              </w:rPr>
              <w:t xml:space="preserve"> CHẤM </w:t>
            </w:r>
            <w:r w:rsidR="00302E94" w:rsidRPr="00F02961">
              <w:rPr>
                <w:rFonts w:cs="Times New Roman"/>
                <w:b/>
                <w:sz w:val="26"/>
                <w:szCs w:val="26"/>
              </w:rPr>
              <w:t>KIỂM TRA</w:t>
            </w:r>
            <w:r w:rsidR="009134D8" w:rsidRPr="00F02961">
              <w:rPr>
                <w:rFonts w:cs="Times New Roman"/>
                <w:b/>
                <w:sz w:val="26"/>
                <w:szCs w:val="26"/>
              </w:rPr>
              <w:t xml:space="preserve">  </w:t>
            </w:r>
            <w:r w:rsidR="00E8274F">
              <w:rPr>
                <w:rFonts w:cs="Times New Roman"/>
                <w:b/>
                <w:sz w:val="26"/>
                <w:szCs w:val="26"/>
              </w:rPr>
              <w:t>G</w:t>
            </w:r>
            <w:r w:rsidR="009134D8" w:rsidRPr="00F02961">
              <w:rPr>
                <w:rFonts w:cs="Times New Roman"/>
                <w:b/>
                <w:sz w:val="26"/>
                <w:szCs w:val="26"/>
              </w:rPr>
              <w:t>HK II</w:t>
            </w:r>
          </w:p>
          <w:p w14:paraId="7CE6200C" w14:textId="77777777" w:rsidR="000E6DBE" w:rsidRPr="00F02961" w:rsidRDefault="000E6DBE" w:rsidP="001D5F4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 xml:space="preserve"> NĂM HỌC 2022 - 2023</w:t>
            </w:r>
          </w:p>
          <w:p w14:paraId="23685749" w14:textId="77777777" w:rsidR="000E6DBE" w:rsidRPr="00F02961" w:rsidRDefault="000E6DBE" w:rsidP="001D5F48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F02961">
              <w:rPr>
                <w:rFonts w:cs="Times New Roman"/>
                <w:b/>
                <w:i/>
                <w:sz w:val="26"/>
                <w:szCs w:val="26"/>
              </w:rPr>
              <w:t>Môn Toán lớp 8  (Thời gian 90 phút)</w:t>
            </w:r>
          </w:p>
          <w:p w14:paraId="74E946C9" w14:textId="77777777" w:rsidR="000E6DBE" w:rsidRPr="00F02961" w:rsidRDefault="000E6DBE" w:rsidP="001D5F48">
            <w:pPr>
              <w:jc w:val="center"/>
              <w:rPr>
                <w:rFonts w:cs="Times New Roman"/>
                <w:b/>
                <w:iCs/>
                <w:sz w:val="26"/>
                <w:szCs w:val="26"/>
              </w:rPr>
            </w:pPr>
          </w:p>
        </w:tc>
      </w:tr>
    </w:tbl>
    <w:p w14:paraId="1C554ADF" w14:textId="77777777" w:rsidR="000E6DBE" w:rsidRPr="00F02961" w:rsidRDefault="000E6DBE" w:rsidP="000E6DBE">
      <w:pPr>
        <w:tabs>
          <w:tab w:val="left" w:pos="6270"/>
        </w:tabs>
        <w:rPr>
          <w:rFonts w:cs="Times New Roman"/>
          <w:sz w:val="26"/>
          <w:szCs w:val="26"/>
        </w:rPr>
      </w:pPr>
    </w:p>
    <w:p w14:paraId="0F26036A" w14:textId="77777777" w:rsidR="000E6DBE" w:rsidRPr="00F02961" w:rsidRDefault="000E6DBE" w:rsidP="000E6DBE">
      <w:pPr>
        <w:rPr>
          <w:rFonts w:cs="Times New Roman"/>
          <w:sz w:val="26"/>
          <w:szCs w:val="26"/>
        </w:rPr>
      </w:pPr>
    </w:p>
    <w:tbl>
      <w:tblPr>
        <w:tblW w:w="10620" w:type="dxa"/>
        <w:tblInd w:w="-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1260"/>
        <w:gridCol w:w="7560"/>
        <w:gridCol w:w="900"/>
      </w:tblGrid>
      <w:tr w:rsidR="000E6DBE" w:rsidRPr="00F02961" w14:paraId="65706614" w14:textId="77777777" w:rsidTr="00CF2493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5DA80A" w14:textId="77777777" w:rsidR="000E6DBE" w:rsidRPr="00F02961" w:rsidRDefault="000E6DBE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0459C1" w14:textId="77777777" w:rsidR="000E6DBE" w:rsidRPr="00F02961" w:rsidRDefault="000E6DBE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41DF4" w14:textId="77777777" w:rsidR="000E6DBE" w:rsidRPr="00F02961" w:rsidRDefault="000E6DBE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Hướng dẫn chấ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DCF24" w14:textId="77777777" w:rsidR="000E6DBE" w:rsidRPr="00F02961" w:rsidRDefault="000E6DBE" w:rsidP="001D5F48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8D5583" w:rsidRPr="00F02961" w14:paraId="508B9AEA" w14:textId="77777777" w:rsidTr="00CF2493"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408EA7A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51822AA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</w:p>
          <w:p w14:paraId="09F68D28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</w:p>
          <w:p w14:paraId="6B23F7CE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I</w:t>
            </w:r>
          </w:p>
          <w:p w14:paraId="5291F040" w14:textId="1156E3E4" w:rsidR="00BD005B" w:rsidRPr="00F02961" w:rsidRDefault="00BD005B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2,0đ)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D44D46C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1</w:t>
            </w:r>
          </w:p>
          <w:p w14:paraId="6CA57FCA" w14:textId="1D808996" w:rsidR="00762D8B" w:rsidRPr="00F02961" w:rsidRDefault="00762D8B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0,5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078DB" w14:textId="6D2C9A72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F02961">
              <w:rPr>
                <w:rFonts w:cs="Times New Roman"/>
                <w:b/>
                <w:bCs/>
                <w:sz w:val="26"/>
                <w:szCs w:val="26"/>
              </w:rPr>
              <w:t>Giải các phương trình</w:t>
            </w:r>
          </w:p>
          <w:p w14:paraId="0060090D" w14:textId="1E2879AC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 xml:space="preserve">7x + 2 = 6 + x                 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73D3A8" w14:textId="4D71493D" w:rsidR="008D5583" w:rsidRPr="00F02961" w:rsidRDefault="008D5583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8D5583" w:rsidRPr="00F02961" w14:paraId="41DD9120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6C2D668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A80DA0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E8298" w14:textId="282AB1CB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bCs/>
                <w:sz w:val="26"/>
                <w:szCs w:val="26"/>
              </w:rPr>
            </w:pPr>
            <w:r w:rsidRPr="00F02961">
              <w:rPr>
                <w:rFonts w:cs="Times New Roman"/>
                <w:b/>
                <w:position w:val="-6"/>
                <w:sz w:val="26"/>
                <w:szCs w:val="26"/>
              </w:rPr>
              <w:object w:dxaOrig="340" w:dyaOrig="240" w14:anchorId="224903C6">
                <v:shape id="_x0000_i1034" type="#_x0000_t75" style="width:16.6pt;height:12.1pt" o:ole="">
                  <v:imagedata r:id="rId23" o:title=""/>
                </v:shape>
                <o:OLEObject Type="Embed" ProgID="Equation.DSMT4" ShapeID="_x0000_i1034" DrawAspect="Content" ObjectID="_1762111643" r:id="rId24"/>
              </w:object>
            </w:r>
            <w:r w:rsidRPr="00F02961">
              <w:rPr>
                <w:rFonts w:cs="Times New Roman"/>
                <w:bCs/>
                <w:sz w:val="26"/>
                <w:szCs w:val="26"/>
              </w:rPr>
              <w:t>7x – x = 6 – 2</w:t>
            </w:r>
          </w:p>
          <w:p w14:paraId="091F95A9" w14:textId="1C1595BC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bCs/>
                <w:sz w:val="26"/>
                <w:szCs w:val="26"/>
              </w:rPr>
            </w:pPr>
            <w:r w:rsidRPr="00F02961">
              <w:rPr>
                <w:rFonts w:cs="Times New Roman"/>
                <w:b/>
                <w:position w:val="-6"/>
                <w:sz w:val="26"/>
                <w:szCs w:val="26"/>
              </w:rPr>
              <w:object w:dxaOrig="340" w:dyaOrig="240" w14:anchorId="6D83CF05">
                <v:shape id="_x0000_i1035" type="#_x0000_t75" style="width:16.6pt;height:12.1pt" o:ole="">
                  <v:imagedata r:id="rId23" o:title=""/>
                </v:shape>
                <o:OLEObject Type="Embed" ProgID="Equation.DSMT4" ShapeID="_x0000_i1035" DrawAspect="Content" ObjectID="_1762111644" r:id="rId25"/>
              </w:object>
            </w:r>
            <w:r w:rsidRPr="00F02961">
              <w:rPr>
                <w:rFonts w:cs="Times New Roman"/>
                <w:bCs/>
                <w:sz w:val="26"/>
                <w:szCs w:val="26"/>
              </w:rPr>
              <w:t>6x = 4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BBD2267" w14:textId="575CD0A2" w:rsidR="008D5583" w:rsidRPr="00F02961" w:rsidRDefault="008D5583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8D5583" w:rsidRPr="00F02961" w14:paraId="51E7BBA3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C154BF1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F5C28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7EE21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bCs/>
                <w:sz w:val="26"/>
                <w:szCs w:val="26"/>
              </w:rPr>
            </w:pPr>
            <w:r w:rsidRPr="00F02961">
              <w:rPr>
                <w:rFonts w:cs="Times New Roman"/>
                <w:b/>
                <w:position w:val="-6"/>
                <w:sz w:val="26"/>
                <w:szCs w:val="26"/>
              </w:rPr>
              <w:object w:dxaOrig="340" w:dyaOrig="240" w14:anchorId="2D36699F">
                <v:shape id="_x0000_i1036" type="#_x0000_t75" style="width:16.6pt;height:12.1pt" o:ole="">
                  <v:imagedata r:id="rId23" o:title=""/>
                </v:shape>
                <o:OLEObject Type="Embed" ProgID="Equation.DSMT4" ShapeID="_x0000_i1036" DrawAspect="Content" ObjectID="_1762111645" r:id="rId26"/>
              </w:object>
            </w:r>
            <w:r w:rsidRPr="00F02961">
              <w:rPr>
                <w:rFonts w:cs="Times New Roman"/>
                <w:bCs/>
                <w:position w:val="-24"/>
                <w:sz w:val="26"/>
                <w:szCs w:val="26"/>
              </w:rPr>
              <w:object w:dxaOrig="600" w:dyaOrig="620" w14:anchorId="219E6969">
                <v:shape id="_x0000_i1037" type="#_x0000_t75" style="width:30.2pt;height:31.2pt" o:ole="">
                  <v:imagedata r:id="rId27" o:title=""/>
                </v:shape>
                <o:OLEObject Type="Embed" ProgID="Equation.DSMT4" ShapeID="_x0000_i1037" DrawAspect="Content" ObjectID="_1762111646" r:id="rId28"/>
              </w:object>
            </w:r>
          </w:p>
          <w:p w14:paraId="504F2AE5" w14:textId="3F503F43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bCs/>
                <w:sz w:val="26"/>
                <w:szCs w:val="26"/>
              </w:rPr>
            </w:pPr>
            <w:r w:rsidRPr="00F02961">
              <w:rPr>
                <w:rFonts w:cs="Times New Roman"/>
                <w:bCs/>
                <w:sz w:val="26"/>
                <w:szCs w:val="26"/>
              </w:rPr>
              <w:t xml:space="preserve">Vậy tập nghiệm của phương trình là </w:t>
            </w:r>
            <w:r w:rsidRPr="00F02961">
              <w:rPr>
                <w:rFonts w:cs="Times New Roman"/>
                <w:bCs/>
                <w:position w:val="-28"/>
                <w:sz w:val="26"/>
                <w:szCs w:val="26"/>
              </w:rPr>
              <w:object w:dxaOrig="859" w:dyaOrig="680" w14:anchorId="01261E20">
                <v:shape id="_x0000_i1038" type="#_x0000_t75" style="width:43.3pt;height:34.25pt" o:ole="">
                  <v:imagedata r:id="rId29" o:title=""/>
                </v:shape>
                <o:OLEObject Type="Embed" ProgID="Equation.DSMT4" ShapeID="_x0000_i1038" DrawAspect="Content" ObjectID="_1762111647" r:id="rId30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82D6E28" w14:textId="7F0FD9EE" w:rsidR="008D5583" w:rsidRPr="00F02961" w:rsidRDefault="008D5583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8D5583" w:rsidRPr="00F02961" w14:paraId="0983FB74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2164484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052B40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2</w:t>
            </w:r>
          </w:p>
          <w:p w14:paraId="5CB528C3" w14:textId="5FD285D1" w:rsidR="00762D8B" w:rsidRPr="00F02961" w:rsidRDefault="00762D8B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0,75)</w:t>
            </w:r>
          </w:p>
        </w:tc>
        <w:bookmarkStart w:id="2" w:name="_Hlk129169940"/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1AAC09" w14:textId="77777777" w:rsidR="008D5583" w:rsidRPr="00F02961" w:rsidRDefault="008D5583" w:rsidP="001D5F48">
            <w:pPr>
              <w:spacing w:line="384" w:lineRule="auto"/>
              <w:jc w:val="both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2360" w:dyaOrig="620" w14:anchorId="76BF7638">
                <v:shape id="_x0000_i1039" type="#_x0000_t75" style="width:124.85pt;height:32.2pt" o:ole="">
                  <v:imagedata r:id="rId6" o:title=""/>
                </v:shape>
                <o:OLEObject Type="Embed" ProgID="Equation.DSMT4" ShapeID="_x0000_i1039" DrawAspect="Content" ObjectID="_1762111648" r:id="rId31"/>
              </w:object>
            </w:r>
            <w:bookmarkEnd w:id="2"/>
          </w:p>
          <w:p w14:paraId="69A97442" w14:textId="77777777" w:rsidR="008D5583" w:rsidRPr="00F02961" w:rsidRDefault="008D5583" w:rsidP="001D5F48">
            <w:pPr>
              <w:spacing w:line="384" w:lineRule="auto"/>
              <w:jc w:val="both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 xml:space="preserve">ĐKXĐ: </w:t>
            </w:r>
            <w:r w:rsidRPr="00F02961">
              <w:rPr>
                <w:rFonts w:cs="Times New Roman"/>
                <w:position w:val="-6"/>
                <w:sz w:val="26"/>
                <w:szCs w:val="26"/>
              </w:rPr>
              <w:object w:dxaOrig="680" w:dyaOrig="279" w14:anchorId="4FA2B687">
                <v:shape id="_x0000_i1040" type="#_x0000_t75" style="width:34.25pt;height:13.6pt" o:ole="">
                  <v:imagedata r:id="rId32" o:title=""/>
                </v:shape>
                <o:OLEObject Type="Embed" ProgID="Equation.DSMT4" ShapeID="_x0000_i1040" DrawAspect="Content" ObjectID="_1762111649" r:id="rId33"/>
              </w:object>
            </w:r>
          </w:p>
          <w:p w14:paraId="1C3E3016" w14:textId="1761C21D" w:rsidR="008D5583" w:rsidRPr="00F02961" w:rsidRDefault="008D5583" w:rsidP="001D5F48">
            <w:pPr>
              <w:spacing w:line="384" w:lineRule="auto"/>
              <w:jc w:val="both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32"/>
                <w:sz w:val="26"/>
                <w:szCs w:val="26"/>
              </w:rPr>
              <w:object w:dxaOrig="3019" w:dyaOrig="700" w14:anchorId="4F69E84F">
                <v:shape id="_x0000_i1041" type="#_x0000_t75" style="width:159.6pt;height:36.75pt" o:ole="">
                  <v:imagedata r:id="rId34" o:title=""/>
                </v:shape>
                <o:OLEObject Type="Embed" ProgID="Equation.DSMT4" ShapeID="_x0000_i1041" DrawAspect="Content" ObjectID="_1762111650" r:id="rId3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A6D2DD4" w14:textId="68C5E2F8" w:rsidR="008D5583" w:rsidRPr="00F02961" w:rsidRDefault="00BD005B" w:rsidP="001C4A04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8D5583" w:rsidRPr="00F02961" w14:paraId="6EB083AD" w14:textId="77777777" w:rsidTr="001C4A04">
        <w:trPr>
          <w:trHeight w:val="53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525806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07B194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4BE62" w14:textId="77777777" w:rsidR="008D5583" w:rsidRPr="00F02961" w:rsidRDefault="008D5583" w:rsidP="00257B60">
            <w:pPr>
              <w:spacing w:line="384" w:lineRule="auto"/>
              <w:jc w:val="both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14"/>
                <w:sz w:val="26"/>
                <w:szCs w:val="26"/>
              </w:rPr>
              <w:object w:dxaOrig="3180" w:dyaOrig="400" w14:anchorId="530573B0">
                <v:shape id="_x0000_i1042" type="#_x0000_t75" style="width:159.1pt;height:19.65pt" o:ole="">
                  <v:imagedata r:id="rId36" o:title=""/>
                </v:shape>
                <o:OLEObject Type="Embed" ProgID="Equation.DSMT4" ShapeID="_x0000_i1042" DrawAspect="Content" ObjectID="_1762111651" r:id="rId37"/>
              </w:object>
            </w:r>
          </w:p>
          <w:p w14:paraId="47280E5F" w14:textId="77777777" w:rsidR="008D5583" w:rsidRPr="00F02961" w:rsidRDefault="008D5583" w:rsidP="00257B60">
            <w:pPr>
              <w:spacing w:line="384" w:lineRule="auto"/>
              <w:jc w:val="both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6"/>
                <w:sz w:val="26"/>
                <w:szCs w:val="26"/>
              </w:rPr>
              <w:object w:dxaOrig="2860" w:dyaOrig="279" w14:anchorId="4F38816F">
                <v:shape id="_x0000_i1043" type="#_x0000_t75" style="width:143pt;height:13.6pt" o:ole="">
                  <v:imagedata r:id="rId38" o:title=""/>
                </v:shape>
                <o:OLEObject Type="Embed" ProgID="Equation.DSMT4" ShapeID="_x0000_i1043" DrawAspect="Content" ObjectID="_1762111652" r:id="rId39"/>
              </w:object>
            </w:r>
          </w:p>
          <w:p w14:paraId="2CD32734" w14:textId="486BBF55" w:rsidR="008D5583" w:rsidRPr="00F02961" w:rsidRDefault="003F6E97" w:rsidP="00257B60">
            <w:pPr>
              <w:spacing w:line="384" w:lineRule="auto"/>
              <w:jc w:val="both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6"/>
                <w:sz w:val="26"/>
                <w:szCs w:val="26"/>
              </w:rPr>
              <w:object w:dxaOrig="1200" w:dyaOrig="279" w14:anchorId="4D47799F">
                <v:shape id="_x0000_i1044" type="#_x0000_t75" style="width:59.9pt;height:13.6pt" o:ole="">
                  <v:imagedata r:id="rId40" o:title=""/>
                </v:shape>
                <o:OLEObject Type="Embed" ProgID="Equation.DSMT4" ShapeID="_x0000_i1044" DrawAspect="Content" ObjectID="_1762111653" r:id="rId4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FC3340C" w14:textId="0A27AED9" w:rsidR="008D5583" w:rsidRPr="00F02961" w:rsidRDefault="00B9751C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8D5583" w:rsidRPr="00F02961" w14:paraId="4AE7365A" w14:textId="77777777" w:rsidTr="00AD1385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B6B55C5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C643A0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A7322" w14:textId="362AEDDE" w:rsidR="008D5583" w:rsidRPr="00F02961" w:rsidRDefault="003F6E97" w:rsidP="001D5F48">
            <w:pPr>
              <w:spacing w:line="384" w:lineRule="auto"/>
              <w:jc w:val="both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1020" w:dyaOrig="620" w14:anchorId="577A14DC">
                <v:shape id="_x0000_i1045" type="#_x0000_t75" style="width:50.85pt;height:31.2pt" o:ole="">
                  <v:imagedata r:id="rId42" o:title=""/>
                </v:shape>
                <o:OLEObject Type="Embed" ProgID="Equation.DSMT4" ShapeID="_x0000_i1045" DrawAspect="Content" ObjectID="_1762111654" r:id="rId43"/>
              </w:object>
            </w:r>
            <w:r w:rsidR="008D5583" w:rsidRPr="00F02961">
              <w:rPr>
                <w:rFonts w:cs="Times New Roman"/>
                <w:sz w:val="26"/>
                <w:szCs w:val="26"/>
              </w:rPr>
              <w:t xml:space="preserve"> (TMĐK)</w:t>
            </w:r>
          </w:p>
          <w:p w14:paraId="041D41E5" w14:textId="0E0C5C50" w:rsidR="008D5583" w:rsidRPr="00F02961" w:rsidRDefault="008D5583" w:rsidP="001D5F48">
            <w:pPr>
              <w:spacing w:line="384" w:lineRule="auto"/>
              <w:jc w:val="both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 xml:space="preserve">Vậy tập nghiệm của phương trình </w:t>
            </w:r>
            <w:r w:rsidR="003F6E97" w:rsidRPr="00F02961">
              <w:rPr>
                <w:rFonts w:cs="Times New Roman"/>
                <w:bCs/>
                <w:position w:val="-28"/>
                <w:sz w:val="26"/>
                <w:szCs w:val="26"/>
              </w:rPr>
              <w:object w:dxaOrig="980" w:dyaOrig="680" w14:anchorId="0A620353">
                <v:shape id="_x0000_i1046" type="#_x0000_t75" style="width:49.35pt;height:34.25pt" o:ole="">
                  <v:imagedata r:id="rId44" o:title=""/>
                </v:shape>
                <o:OLEObject Type="Embed" ProgID="Equation.DSMT4" ShapeID="_x0000_i1046" DrawAspect="Content" ObjectID="_1762111655" r:id="rId4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175AFD3" w14:textId="267C7915" w:rsidR="008D5583" w:rsidRPr="00F02961" w:rsidRDefault="00B9751C" w:rsidP="00AD1385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8D5583" w:rsidRPr="00F02961" w14:paraId="1F6EE8F7" w14:textId="77777777" w:rsidTr="00AD1385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4B88374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8BBEBA" w14:textId="77777777" w:rsidR="008D5583" w:rsidRPr="00F02961" w:rsidRDefault="008D5583" w:rsidP="00762D8B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3</w:t>
            </w:r>
          </w:p>
          <w:p w14:paraId="18B464D4" w14:textId="70D68081" w:rsidR="00762D8B" w:rsidRPr="00F02961" w:rsidRDefault="00762D8B" w:rsidP="00762D8B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0,75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EF30D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  <w:lang w:val="nl-NL"/>
              </w:rPr>
            </w:pPr>
            <w:r w:rsidRPr="00F02961">
              <w:rPr>
                <w:rFonts w:cs="Times New Roman"/>
                <w:sz w:val="26"/>
                <w:szCs w:val="26"/>
                <w:lang w:val="nl-NL"/>
              </w:rPr>
              <w:t xml:space="preserve">2x(x – 3) + 5(x – 3) = 0   </w:t>
            </w:r>
          </w:p>
          <w:p w14:paraId="0E6C8129" w14:textId="478595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  <w:lang w:val="es-ES"/>
              </w:rPr>
            </w:pPr>
            <w:r w:rsidRPr="00F02961">
              <w:rPr>
                <w:rFonts w:cs="Times New Roman"/>
                <w:position w:val="-14"/>
                <w:sz w:val="26"/>
                <w:szCs w:val="26"/>
                <w:lang w:val="nl-NL"/>
              </w:rPr>
              <w:object w:dxaOrig="2140" w:dyaOrig="400" w14:anchorId="6EF1D59B">
                <v:shape id="_x0000_i1047" type="#_x0000_t75" style="width:106.75pt;height:19.65pt" o:ole="">
                  <v:imagedata r:id="rId46" o:title=""/>
                </v:shape>
                <o:OLEObject Type="Embed" ProgID="Equation.DSMT4" ShapeID="_x0000_i1047" DrawAspect="Content" ObjectID="_1762111656" r:id="rId47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92E4738" w14:textId="71011FCD" w:rsidR="008D5583" w:rsidRPr="00F02961" w:rsidRDefault="00B9751C" w:rsidP="00AD1385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8D5583" w:rsidRPr="00F02961" w14:paraId="2F2650AF" w14:textId="77777777" w:rsidTr="00AD1385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E8040E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F05013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F83F5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  <w:lang w:val="nl-NL"/>
              </w:rPr>
            </w:pPr>
            <w:r w:rsidRPr="00F02961">
              <w:rPr>
                <w:rFonts w:cs="Times New Roman"/>
                <w:sz w:val="26"/>
                <w:szCs w:val="26"/>
                <w:lang w:val="nl-NL"/>
              </w:rPr>
              <w:t>TH 1: x – 3 = 0</w:t>
            </w:r>
          </w:p>
          <w:p w14:paraId="333CAB38" w14:textId="060C4414" w:rsidR="008D5583" w:rsidRPr="00F02961" w:rsidRDefault="00594BE7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  <w:lang w:val="nl-NL"/>
              </w:rPr>
            </w:pPr>
            <w:r w:rsidRPr="00594BE7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340" w:dyaOrig="240" w14:anchorId="412E50E6">
                <v:shape id="_x0000_i1048" type="#_x0000_t75" style="width:16.6pt;height:12.1pt" o:ole="">
                  <v:imagedata r:id="rId48" o:title=""/>
                </v:shape>
                <o:OLEObject Type="Embed" ProgID="Equation.DSMT4" ShapeID="_x0000_i1048" DrawAspect="Content" ObjectID="_1762111657" r:id="rId49"/>
              </w:object>
            </w:r>
            <w:r w:rsidR="008D5583" w:rsidRPr="00F02961">
              <w:rPr>
                <w:rFonts w:cs="Times New Roman"/>
                <w:sz w:val="26"/>
                <w:szCs w:val="26"/>
                <w:lang w:val="nl-NL"/>
              </w:rPr>
              <w:t>x = 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981444F" w14:textId="4619BE5C" w:rsidR="008D5583" w:rsidRPr="00F02961" w:rsidRDefault="00B9751C" w:rsidP="00AD1385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8D5583" w:rsidRPr="00F02961" w14:paraId="63BA50CC" w14:textId="77777777" w:rsidTr="00AD1385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E33CF20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DE55A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8A22B" w14:textId="77777777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  <w:lang w:val="nl-NL"/>
              </w:rPr>
            </w:pPr>
            <w:r w:rsidRPr="00F02961">
              <w:rPr>
                <w:rFonts w:cs="Times New Roman"/>
                <w:sz w:val="26"/>
                <w:szCs w:val="26"/>
                <w:lang w:val="nl-NL"/>
              </w:rPr>
              <w:t>TH2: 2x + 5 = 0</w:t>
            </w:r>
          </w:p>
          <w:p w14:paraId="66610A21" w14:textId="066ACCD8" w:rsidR="008D5583" w:rsidRPr="00F02961" w:rsidRDefault="00AD1385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  <w:lang w:val="nl-NL"/>
              </w:rPr>
            </w:pPr>
            <w:r w:rsidRPr="00F02961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1040" w:dyaOrig="620" w14:anchorId="1C981BA2">
                <v:shape id="_x0000_i1049" type="#_x0000_t75" style="width:52.35pt;height:31.2pt" o:ole="">
                  <v:imagedata r:id="rId50" o:title=""/>
                </v:shape>
                <o:OLEObject Type="Embed" ProgID="Equation.DSMT4" ShapeID="_x0000_i1049" DrawAspect="Content" ObjectID="_1762111658" r:id="rId51"/>
              </w:object>
            </w:r>
          </w:p>
          <w:p w14:paraId="287488A9" w14:textId="45DD6419" w:rsidR="008D5583" w:rsidRPr="00F02961" w:rsidRDefault="008D5583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  <w:lang w:val="nl-NL"/>
              </w:rPr>
            </w:pPr>
            <w:r w:rsidRPr="00F02961">
              <w:rPr>
                <w:rFonts w:cs="Times New Roman"/>
                <w:sz w:val="26"/>
                <w:szCs w:val="26"/>
                <w:lang w:val="nl-NL"/>
              </w:rPr>
              <w:t xml:space="preserve">Vậy tập nghiệm của phương trình </w:t>
            </w:r>
            <w:r w:rsidR="004D2502" w:rsidRPr="00F02961">
              <w:rPr>
                <w:rFonts w:cs="Times New Roman"/>
                <w:bCs/>
                <w:position w:val="-28"/>
                <w:sz w:val="26"/>
                <w:szCs w:val="26"/>
              </w:rPr>
              <w:object w:dxaOrig="1180" w:dyaOrig="680" w14:anchorId="4C1B6613">
                <v:shape id="_x0000_i1050" type="#_x0000_t75" style="width:58.9pt;height:34.25pt" o:ole="">
                  <v:imagedata r:id="rId52" o:title=""/>
                </v:shape>
                <o:OLEObject Type="Embed" ProgID="Equation.DSMT4" ShapeID="_x0000_i1050" DrawAspect="Content" ObjectID="_1762111659" r:id="rId53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9AB8281" w14:textId="45EA934A" w:rsidR="008D5583" w:rsidRPr="00F02961" w:rsidRDefault="00B9751C" w:rsidP="00AD1385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lastRenderedPageBreak/>
              <w:t>0,25</w:t>
            </w:r>
          </w:p>
        </w:tc>
      </w:tr>
      <w:tr w:rsidR="00AF4F9D" w:rsidRPr="00F02961" w14:paraId="1466E8BE" w14:textId="77777777" w:rsidTr="001C4A04">
        <w:trPr>
          <w:trHeight w:val="521"/>
        </w:trPr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4A8975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II</w:t>
            </w:r>
          </w:p>
          <w:p w14:paraId="7CEC195A" w14:textId="5071E4E8" w:rsidR="00BD005B" w:rsidRPr="00F02961" w:rsidRDefault="00BD005B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2,0đ)</w:t>
            </w:r>
          </w:p>
        </w:tc>
        <w:tc>
          <w:tcPr>
            <w:tcW w:w="126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5799464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1</w:t>
            </w:r>
          </w:p>
          <w:p w14:paraId="6E136A67" w14:textId="4799278B" w:rsidR="00762D8B" w:rsidRPr="00F02961" w:rsidRDefault="00762D8B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0,5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DF3589" w14:textId="10596DF5" w:rsidR="00AF4F9D" w:rsidRPr="00F02961" w:rsidRDefault="00AF4F9D" w:rsidP="004D2502">
            <w:pPr>
              <w:spacing w:line="360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F02961">
              <w:rPr>
                <w:rFonts w:cs="Times New Roman"/>
                <w:b/>
                <w:bCs/>
                <w:sz w:val="26"/>
                <w:szCs w:val="26"/>
              </w:rPr>
              <w:t xml:space="preserve">Cho biểu thức: </w:t>
            </w:r>
            <w:r w:rsidRPr="00F02961">
              <w:rPr>
                <w:rFonts w:cs="Times New Roman"/>
                <w:b/>
                <w:bCs/>
                <w:position w:val="-24"/>
                <w:sz w:val="26"/>
                <w:szCs w:val="26"/>
              </w:rPr>
              <w:object w:dxaOrig="960" w:dyaOrig="620" w14:anchorId="3F095E5D">
                <v:shape id="_x0000_i1051" type="#_x0000_t75" style="width:52.85pt;height:33.75pt" o:ole="">
                  <v:imagedata r:id="rId8" o:title=""/>
                </v:shape>
                <o:OLEObject Type="Embed" ProgID="Equation.DSMT4" ShapeID="_x0000_i1051" DrawAspect="Content" ObjectID="_1762111660" r:id="rId54"/>
              </w:object>
            </w:r>
            <w:r w:rsidRPr="00F02961">
              <w:rPr>
                <w:rFonts w:cs="Times New Roman"/>
                <w:b/>
                <w:bCs/>
                <w:sz w:val="26"/>
                <w:szCs w:val="26"/>
              </w:rPr>
              <w:t xml:space="preserve"> và </w:t>
            </w:r>
            <w:r w:rsidR="00C229A5" w:rsidRPr="00F02961">
              <w:rPr>
                <w:rFonts w:cs="Times New Roman"/>
                <w:b/>
                <w:bCs/>
                <w:position w:val="-24"/>
                <w:sz w:val="26"/>
                <w:szCs w:val="26"/>
              </w:rPr>
              <w:object w:dxaOrig="3040" w:dyaOrig="660" w14:anchorId="6575FA90">
                <v:shape id="_x0000_i1052" type="#_x0000_t75" style="width:157.6pt;height:34.25pt" o:ole="">
                  <v:imagedata r:id="rId55" o:title=""/>
                </v:shape>
                <o:OLEObject Type="Embed" ProgID="Equation.DSMT4" ShapeID="_x0000_i1052" DrawAspect="Content" ObjectID="_1762111661" r:id="rId56"/>
              </w:object>
            </w:r>
            <w:r w:rsidRPr="00F02961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5715A767" w14:textId="77777777" w:rsidR="00AF4F9D" w:rsidRPr="00F02961" w:rsidRDefault="00AF4F9D" w:rsidP="004D2502">
            <w:pPr>
              <w:spacing w:line="360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F02961">
              <w:rPr>
                <w:rFonts w:cs="Times New Roman"/>
                <w:b/>
                <w:bCs/>
                <w:sz w:val="26"/>
                <w:szCs w:val="26"/>
              </w:rPr>
              <w:t xml:space="preserve">với </w:t>
            </w:r>
            <w:r w:rsidRPr="00F02961">
              <w:rPr>
                <w:rFonts w:cs="Times New Roman"/>
                <w:b/>
                <w:bCs/>
                <w:position w:val="-10"/>
                <w:sz w:val="26"/>
                <w:szCs w:val="26"/>
              </w:rPr>
              <w:object w:dxaOrig="1260" w:dyaOrig="320" w14:anchorId="7A1A4BE9">
                <v:shape id="_x0000_i1053" type="#_x0000_t75" style="width:65.45pt;height:16.1pt" o:ole="">
                  <v:imagedata r:id="rId12" o:title=""/>
                </v:shape>
                <o:OLEObject Type="Embed" ProgID="Equation.DSMT4" ShapeID="_x0000_i1053" DrawAspect="Content" ObjectID="_1762111662" r:id="rId57"/>
              </w:object>
            </w:r>
          </w:p>
          <w:p w14:paraId="74C40410" w14:textId="77777777" w:rsidR="00AF4F9D" w:rsidRPr="00F02961" w:rsidRDefault="00AF4F9D" w:rsidP="004D2502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b/>
                <w:bCs/>
                <w:sz w:val="26"/>
                <w:szCs w:val="26"/>
              </w:rPr>
              <w:t>1) Tính giá trị của biểu thức A khi x = 4</w:t>
            </w:r>
            <w:r w:rsidRPr="00F02961">
              <w:rPr>
                <w:rFonts w:cs="Times New Roman"/>
                <w:sz w:val="26"/>
                <w:szCs w:val="26"/>
              </w:rPr>
              <w:t xml:space="preserve">.  </w:t>
            </w:r>
          </w:p>
          <w:p w14:paraId="4A7E2C34" w14:textId="0024114E" w:rsidR="00AF4F9D" w:rsidRPr="00F02961" w:rsidRDefault="00AF4F9D" w:rsidP="001D5F48">
            <w:pPr>
              <w:tabs>
                <w:tab w:val="left" w:pos="3060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>Thay x = 4</w:t>
            </w:r>
            <w:r w:rsidR="00F45632">
              <w:rPr>
                <w:rFonts w:cs="Times New Roman"/>
                <w:sz w:val="26"/>
                <w:szCs w:val="26"/>
              </w:rPr>
              <w:t xml:space="preserve"> </w:t>
            </w:r>
            <w:r w:rsidRPr="00F02961">
              <w:rPr>
                <w:rFonts w:cs="Times New Roman"/>
                <w:sz w:val="26"/>
                <w:szCs w:val="26"/>
              </w:rPr>
              <w:t>(TMĐK) vào biểu thức A ta có</w:t>
            </w:r>
          </w:p>
          <w:p w14:paraId="75036B6F" w14:textId="4F17A09C" w:rsidR="00AF4F9D" w:rsidRPr="00F02961" w:rsidRDefault="00AF4F9D" w:rsidP="001D5F48">
            <w:pPr>
              <w:tabs>
                <w:tab w:val="left" w:pos="3060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960" w:dyaOrig="620" w14:anchorId="61D9F773">
                <v:shape id="_x0000_i1054" type="#_x0000_t75" style="width:47.85pt;height:31.2pt" o:ole="">
                  <v:imagedata r:id="rId58" o:title=""/>
                </v:shape>
                <o:OLEObject Type="Embed" ProgID="Equation.DSMT4" ShapeID="_x0000_i1054" DrawAspect="Content" ObjectID="_1762111663" r:id="rId59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63AAF62" w14:textId="418F0DB7" w:rsidR="00AF4F9D" w:rsidRPr="00F02961" w:rsidRDefault="00B9751C" w:rsidP="001C4A04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F4F9D" w:rsidRPr="00F02961" w14:paraId="5BE1F02C" w14:textId="77777777" w:rsidTr="001C4A04">
        <w:trPr>
          <w:trHeight w:val="521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AFB85F5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4EE60A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BE5E6" w14:textId="6A233447" w:rsidR="00AF4F9D" w:rsidRPr="00F02961" w:rsidRDefault="00AF4F9D" w:rsidP="001D5F48">
            <w:pPr>
              <w:tabs>
                <w:tab w:val="left" w:pos="3060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800" w:dyaOrig="620" w14:anchorId="05F98610">
                <v:shape id="_x0000_i1055" type="#_x0000_t75" style="width:40.3pt;height:31.2pt" o:ole="">
                  <v:imagedata r:id="rId60" o:title=""/>
                </v:shape>
                <o:OLEObject Type="Embed" ProgID="Equation.DSMT4" ShapeID="_x0000_i1055" DrawAspect="Content" ObjectID="_1762111664" r:id="rId61"/>
              </w:object>
            </w:r>
            <w:r w:rsidR="00F02961">
              <w:rPr>
                <w:rFonts w:cs="Times New Roman"/>
                <w:sz w:val="26"/>
                <w:szCs w:val="26"/>
              </w:rPr>
              <w:t xml:space="preserve">             </w:t>
            </w:r>
            <w:r w:rsidRPr="00F02961">
              <w:rPr>
                <w:rFonts w:cs="Times New Roman"/>
                <w:sz w:val="26"/>
                <w:szCs w:val="26"/>
              </w:rPr>
              <w:t>KL: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60F8158" w14:textId="6CCC090C" w:rsidR="00AF4F9D" w:rsidRPr="00F02961" w:rsidRDefault="00B9751C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F4F9D" w:rsidRPr="00F02961" w14:paraId="74753339" w14:textId="77777777" w:rsidTr="001C4A04">
        <w:trPr>
          <w:trHeight w:val="496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5C7B4B6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B386C1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2</w:t>
            </w:r>
          </w:p>
          <w:p w14:paraId="2AC89EFE" w14:textId="35F6BF33" w:rsidR="00762D8B" w:rsidRPr="00F02961" w:rsidRDefault="00762D8B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1,0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CB068" w14:textId="77777777" w:rsidR="00AF4F9D" w:rsidRPr="00F02961" w:rsidRDefault="00AF4F9D" w:rsidP="001D5F48">
            <w:pPr>
              <w:spacing w:line="360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F02961">
              <w:rPr>
                <w:rFonts w:cs="Times New Roman"/>
                <w:b/>
                <w:bCs/>
                <w:sz w:val="26"/>
                <w:szCs w:val="26"/>
              </w:rPr>
              <w:t xml:space="preserve">Rút gọn biểu thức B.      </w:t>
            </w:r>
          </w:p>
          <w:p w14:paraId="246A8662" w14:textId="330CEBB7" w:rsidR="00AF4F9D" w:rsidRPr="00F02961" w:rsidRDefault="00C229A5" w:rsidP="001D5F4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3040" w:dyaOrig="660" w14:anchorId="1DBD0640">
                <v:shape id="_x0000_i1056" type="#_x0000_t75" style="width:157.6pt;height:34.25pt" o:ole="">
                  <v:imagedata r:id="rId62" o:title=""/>
                </v:shape>
                <o:OLEObject Type="Embed" ProgID="Equation.DSMT4" ShapeID="_x0000_i1056" DrawAspect="Content" ObjectID="_1762111665" r:id="rId63"/>
              </w:object>
            </w:r>
          </w:p>
          <w:p w14:paraId="1C9F51F3" w14:textId="0AA56D1A" w:rsidR="00AF4F9D" w:rsidRPr="00F02961" w:rsidRDefault="00AF4F9D" w:rsidP="001D5F4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32"/>
                <w:sz w:val="26"/>
                <w:szCs w:val="26"/>
              </w:rPr>
              <w:object w:dxaOrig="3240" w:dyaOrig="740" w14:anchorId="7CF641C8">
                <v:shape id="_x0000_i1057" type="#_x0000_t75" style="width:168.65pt;height:38.25pt" o:ole="">
                  <v:imagedata r:id="rId64" o:title=""/>
                </v:shape>
                <o:OLEObject Type="Embed" ProgID="Equation.DSMT4" ShapeID="_x0000_i1057" DrawAspect="Content" ObjectID="_1762111666" r:id="rId6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EDC4CA5" w14:textId="34AAE4F9" w:rsidR="00AF4F9D" w:rsidRPr="00F02961" w:rsidRDefault="00B9751C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F4F9D" w:rsidRPr="00F02961" w14:paraId="014016DC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F3B1761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FCBFE1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FFA75" w14:textId="77777777" w:rsidR="00AF4F9D" w:rsidRPr="00F02961" w:rsidRDefault="00AF4F9D" w:rsidP="001D5F4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32"/>
                <w:sz w:val="26"/>
                <w:szCs w:val="26"/>
              </w:rPr>
              <w:object w:dxaOrig="3620" w:dyaOrig="760" w14:anchorId="4ED0057E">
                <v:shape id="_x0000_i1058" type="#_x0000_t75" style="width:181.25pt;height:37.75pt" o:ole="">
                  <v:imagedata r:id="rId66" o:title=""/>
                </v:shape>
                <o:OLEObject Type="Embed" ProgID="Equation.DSMT4" ShapeID="_x0000_i1058" DrawAspect="Content" ObjectID="_1762111667" r:id="rId67"/>
              </w:object>
            </w:r>
          </w:p>
          <w:p w14:paraId="68A0053A" w14:textId="77777777" w:rsidR="00AF4F9D" w:rsidRPr="00F02961" w:rsidRDefault="00AF4F9D" w:rsidP="001D5F4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32"/>
                <w:sz w:val="26"/>
                <w:szCs w:val="26"/>
              </w:rPr>
              <w:object w:dxaOrig="3300" w:dyaOrig="740" w14:anchorId="5F9F1673">
                <v:shape id="_x0000_i1059" type="#_x0000_t75" style="width:165.15pt;height:37.25pt" o:ole="">
                  <v:imagedata r:id="rId68" o:title=""/>
                </v:shape>
                <o:OLEObject Type="Embed" ProgID="Equation.DSMT4" ShapeID="_x0000_i1059" DrawAspect="Content" ObjectID="_1762111668" r:id="rId69"/>
              </w:object>
            </w:r>
          </w:p>
          <w:p w14:paraId="0359D3D6" w14:textId="4D425A52" w:rsidR="00AF4F9D" w:rsidRPr="00F02961" w:rsidRDefault="00AF4F9D" w:rsidP="001D5F4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32"/>
                <w:sz w:val="26"/>
                <w:szCs w:val="26"/>
              </w:rPr>
              <w:object w:dxaOrig="1820" w:dyaOrig="740" w14:anchorId="2884B028">
                <v:shape id="_x0000_i1060" type="#_x0000_t75" style="width:91.15pt;height:37.25pt" o:ole="">
                  <v:imagedata r:id="rId70" o:title=""/>
                </v:shape>
                <o:OLEObject Type="Embed" ProgID="Equation.DSMT4" ShapeID="_x0000_i1060" DrawAspect="Content" ObjectID="_1762111669" r:id="rId7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8207BF4" w14:textId="7BECBF99" w:rsidR="00AF4F9D" w:rsidRPr="00F02961" w:rsidRDefault="00B9751C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F4F9D" w:rsidRPr="00F02961" w14:paraId="5E45882C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2B9B9E3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A1CE346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7E768" w14:textId="620C8ABE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32"/>
                <w:sz w:val="26"/>
                <w:szCs w:val="26"/>
              </w:rPr>
              <w:object w:dxaOrig="1820" w:dyaOrig="740" w14:anchorId="76E7717E">
                <v:shape id="_x0000_i1061" type="#_x0000_t75" style="width:91.15pt;height:37.25pt" o:ole="">
                  <v:imagedata r:id="rId72" o:title=""/>
                </v:shape>
                <o:OLEObject Type="Embed" ProgID="Equation.DSMT4" ShapeID="_x0000_i1061" DrawAspect="Content" ObjectID="_1762111670" r:id="rId73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E856375" w14:textId="263D4819" w:rsidR="00AF4F9D" w:rsidRPr="00F02961" w:rsidRDefault="00B9751C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F4F9D" w:rsidRPr="00F02961" w14:paraId="0F64894E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9609D19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779795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FEFE40" w14:textId="0C38B04D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980" w:dyaOrig="620" w14:anchorId="62CE3A84">
                <v:shape id="_x0000_i1062" type="#_x0000_t75" style="width:49.35pt;height:31.2pt" o:ole="">
                  <v:imagedata r:id="rId74" o:title=""/>
                </v:shape>
                <o:OLEObject Type="Embed" ProgID="Equation.DSMT4" ShapeID="_x0000_i1062" DrawAspect="Content" ObjectID="_1762111671" r:id="rId7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96CD642" w14:textId="655221D0" w:rsidR="00AF4F9D" w:rsidRPr="00F02961" w:rsidRDefault="00B9751C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F4F9D" w:rsidRPr="00F02961" w14:paraId="6CA23E71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E8272BB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3BD699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3</w:t>
            </w:r>
          </w:p>
          <w:p w14:paraId="6D787873" w14:textId="57FBCF32" w:rsidR="00762D8B" w:rsidRPr="00F02961" w:rsidRDefault="00762D8B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0,5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E7A701" w14:textId="52D78195" w:rsidR="003B5F0A" w:rsidRPr="003B5F0A" w:rsidRDefault="003B5F0A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F02961">
              <w:rPr>
                <w:rFonts w:cs="Times New Roman"/>
                <w:b/>
                <w:bCs/>
                <w:sz w:val="26"/>
                <w:szCs w:val="26"/>
              </w:rPr>
              <w:t>P = A.B, tìm x để P = 2</w:t>
            </w:r>
          </w:p>
          <w:p w14:paraId="6F27249C" w14:textId="148E15D1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1579" w:dyaOrig="620" w14:anchorId="32C118CC">
                <v:shape id="_x0000_i1063" type="#_x0000_t75" style="width:79.05pt;height:31.2pt" o:ole="">
                  <v:imagedata r:id="rId76" o:title=""/>
                </v:shape>
                <o:OLEObject Type="Embed" ProgID="Equation.DSMT4" ShapeID="_x0000_i1063" DrawAspect="Content" ObjectID="_1762111672" r:id="rId77"/>
              </w:object>
            </w:r>
          </w:p>
          <w:p w14:paraId="41B1D22E" w14:textId="769C768D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980" w:dyaOrig="620" w14:anchorId="4A3434A6">
                <v:shape id="_x0000_i1064" type="#_x0000_t75" style="width:49.35pt;height:31.2pt" o:ole="">
                  <v:imagedata r:id="rId78" o:title=""/>
                </v:shape>
                <o:OLEObject Type="Embed" ProgID="Equation.DSMT4" ShapeID="_x0000_i1064" DrawAspect="Content" ObjectID="_1762111673" r:id="rId79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DD91908" w14:textId="309320C6" w:rsidR="00AF4F9D" w:rsidRPr="00F02961" w:rsidRDefault="00B9751C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</w:t>
            </w:r>
            <w:r w:rsidR="003B5F0A">
              <w:rPr>
                <w:rFonts w:cs="Times New Roman"/>
                <w:b/>
                <w:sz w:val="26"/>
                <w:szCs w:val="26"/>
              </w:rPr>
              <w:t>2</w:t>
            </w:r>
            <w:r w:rsidRPr="00F0296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AF4F9D" w:rsidRPr="00F02961" w14:paraId="1F962D39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75018C3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D2E0EF" w14:textId="77777777" w:rsidR="00AF4F9D" w:rsidRPr="00F02961" w:rsidRDefault="00AF4F9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F8C9A2" w14:textId="5D1131A0" w:rsidR="00AF4F9D" w:rsidRPr="00F02961" w:rsidRDefault="005A3111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>Đ</w:t>
            </w:r>
            <w:r w:rsidR="00370A1F" w:rsidRPr="00F02961">
              <w:rPr>
                <w:rFonts w:cs="Times New Roman"/>
                <w:sz w:val="26"/>
                <w:szCs w:val="26"/>
              </w:rPr>
              <w:t>ể</w:t>
            </w:r>
            <w:r w:rsidRPr="00F02961">
              <w:rPr>
                <w:rFonts w:cs="Times New Roman"/>
                <w:sz w:val="26"/>
                <w:szCs w:val="26"/>
              </w:rPr>
              <w:t xml:space="preserve"> P = 2 thì </w:t>
            </w: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920" w:dyaOrig="620" w14:anchorId="54C900D4">
                <v:shape id="_x0000_i1065" type="#_x0000_t75" style="width:46.3pt;height:31.2pt" o:ole="">
                  <v:imagedata r:id="rId80" o:title=""/>
                </v:shape>
                <o:OLEObject Type="Embed" ProgID="Equation.DSMT4" ShapeID="_x0000_i1065" DrawAspect="Content" ObjectID="_1762111674" r:id="rId81"/>
              </w:object>
            </w:r>
          </w:p>
          <w:p w14:paraId="530C0079" w14:textId="472D0BD3" w:rsidR="006A7311" w:rsidRPr="00F02961" w:rsidRDefault="005A3111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>Giải ra được x = -11(TMĐK)</w:t>
            </w:r>
            <w:r w:rsidR="00F02961">
              <w:rPr>
                <w:rFonts w:cs="Times New Roman"/>
                <w:sz w:val="26"/>
                <w:szCs w:val="26"/>
              </w:rPr>
              <w:t xml:space="preserve">             </w:t>
            </w:r>
            <w:r w:rsidR="006A7311" w:rsidRPr="00F02961">
              <w:rPr>
                <w:rFonts w:cs="Times New Roman"/>
                <w:sz w:val="26"/>
                <w:szCs w:val="26"/>
              </w:rPr>
              <w:t>KL: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E7AFF05" w14:textId="175D1822" w:rsidR="00AF4F9D" w:rsidRPr="00F02961" w:rsidRDefault="00B9751C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</w:t>
            </w:r>
            <w:r w:rsidR="003B5F0A">
              <w:rPr>
                <w:rFonts w:cs="Times New Roman"/>
                <w:b/>
                <w:sz w:val="26"/>
                <w:szCs w:val="26"/>
              </w:rPr>
              <w:t>2</w:t>
            </w:r>
            <w:r w:rsidRPr="00F0296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0E6DBE" w:rsidRPr="00F02961" w14:paraId="1919BF3D" w14:textId="77777777" w:rsidTr="001C4A04"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696A78" w14:textId="77777777" w:rsidR="000E6DBE" w:rsidRPr="00F02961" w:rsidRDefault="000E6DBE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III</w:t>
            </w:r>
          </w:p>
          <w:p w14:paraId="2C85E5D0" w14:textId="6C230D5D" w:rsidR="005C6F2E" w:rsidRPr="00F02961" w:rsidRDefault="005C6F2E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2,0đ)</w:t>
            </w:r>
          </w:p>
        </w:tc>
        <w:tc>
          <w:tcPr>
            <w:tcW w:w="126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2C890D" w14:textId="5EC9B57C" w:rsidR="000E6DBE" w:rsidRPr="00F02961" w:rsidRDefault="000E6DBE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F3C69" w14:textId="6DBD8CA6" w:rsidR="000E6DBE" w:rsidRPr="00F02961" w:rsidRDefault="00B05FFC" w:rsidP="00370A1F">
            <w:pPr>
              <w:spacing w:line="360" w:lineRule="auto"/>
              <w:jc w:val="both"/>
              <w:rPr>
                <w:rFonts w:cs="Times New Roman"/>
                <w:b/>
                <w:bCs/>
                <w:sz w:val="26"/>
                <w:szCs w:val="26"/>
              </w:rPr>
            </w:pPr>
            <w:r w:rsidRPr="00F02961">
              <w:rPr>
                <w:rFonts w:cs="Times New Roman"/>
                <w:b/>
                <w:bCs/>
                <w:sz w:val="26"/>
                <w:szCs w:val="26"/>
              </w:rPr>
              <w:t>Một người đi xe đạp từ A đến B với vận tốc trung bình 15 km/h. Lúc về người đó chỉ đi với vận tốc trung bình 12 km/h, nên thời gian về nhiều hơn thời gian đi là 45 phút. Tính độ dài quãng đường AB</w:t>
            </w:r>
            <w:r w:rsidR="003F6E97">
              <w:rPr>
                <w:rFonts w:cs="Times New Roman"/>
                <w:b/>
                <w:bCs/>
                <w:sz w:val="26"/>
                <w:szCs w:val="26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633B7A9" w14:textId="67AC8D0A" w:rsidR="000E6DBE" w:rsidRPr="00F02961" w:rsidRDefault="000E6DBE" w:rsidP="001C4A04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71AD" w:rsidRPr="00F02961" w14:paraId="375A0F6A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CA4FC5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149305" w14:textId="7B442D09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C356F" w14:textId="6949EAA1" w:rsidR="00B671AD" w:rsidRPr="00F02961" w:rsidRDefault="00B671AD" w:rsidP="001D5F48">
            <w:pPr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 xml:space="preserve">Đổi </w:t>
            </w:r>
            <w:r w:rsidRPr="00F02961">
              <w:rPr>
                <w:rFonts w:cs="Times New Roman"/>
                <w:position w:val="-6"/>
                <w:sz w:val="26"/>
                <w:szCs w:val="26"/>
              </w:rPr>
              <w:object w:dxaOrig="320" w:dyaOrig="279" w14:anchorId="4C280219">
                <v:shape id="_x0000_i1066" type="#_x0000_t75" style="width:16.1pt;height:13.6pt" o:ole="">
                  <v:imagedata r:id="rId82" o:title=""/>
                </v:shape>
                <o:OLEObject Type="Embed" ProgID="Equation.DSMT4" ShapeID="_x0000_i1066" DrawAspect="Content" ObjectID="_1762111675" r:id="rId83"/>
              </w:object>
            </w:r>
            <w:r w:rsidRPr="00F02961">
              <w:rPr>
                <w:rFonts w:cs="Times New Roman"/>
                <w:sz w:val="26"/>
                <w:szCs w:val="26"/>
              </w:rPr>
              <w:t xml:space="preserve">phút </w:t>
            </w: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420" w:dyaOrig="620" w14:anchorId="62F60D20">
                <v:shape id="_x0000_i1067" type="#_x0000_t75" style="width:21.15pt;height:31.2pt" o:ole="">
                  <v:imagedata r:id="rId84" o:title=""/>
                </v:shape>
                <o:OLEObject Type="Embed" ProgID="Equation.DSMT4" ShapeID="_x0000_i1067" DrawAspect="Content" ObjectID="_1762111676" r:id="rId85"/>
              </w:object>
            </w:r>
            <w:r w:rsidRPr="00F02961">
              <w:rPr>
                <w:rFonts w:cs="Times New Roman"/>
                <w:sz w:val="26"/>
                <w:szCs w:val="26"/>
              </w:rPr>
              <w:t>giờ</w:t>
            </w:r>
          </w:p>
          <w:p w14:paraId="2959120A" w14:textId="1DE7B089" w:rsidR="00B671AD" w:rsidRPr="00F02961" w:rsidRDefault="00B671AD" w:rsidP="001D5F48">
            <w:pPr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>Gọi độ dài quãng đường AB là x(km) (ĐK: x&gt; 0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915E0B3" w14:textId="6BD86244" w:rsidR="00B671AD" w:rsidRPr="00F02961" w:rsidRDefault="00566F7F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</w:t>
            </w:r>
            <w:r w:rsidR="001F1BB0" w:rsidRPr="00F02961">
              <w:rPr>
                <w:rFonts w:cs="Times New Roman"/>
                <w:b/>
                <w:sz w:val="26"/>
                <w:szCs w:val="26"/>
              </w:rPr>
              <w:t>2</w:t>
            </w:r>
            <w:r w:rsidRPr="00F0296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B671AD" w:rsidRPr="00F02961" w14:paraId="77A5C958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50E2DED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049D76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1992D5" w14:textId="3CF5B6F3" w:rsidR="00B671AD" w:rsidRPr="00F02961" w:rsidRDefault="00B671AD" w:rsidP="001D5F48">
            <w:pPr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 xml:space="preserve">Thời gian người đó đi xe đạp từ A đến B là </w:t>
            </w: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320" w:dyaOrig="620" w14:anchorId="4984AF2D">
                <v:shape id="_x0000_i1068" type="#_x0000_t75" style="width:16.1pt;height:31.2pt" o:ole="">
                  <v:imagedata r:id="rId86" o:title=""/>
                </v:shape>
                <o:OLEObject Type="Embed" ProgID="Equation.DSMT4" ShapeID="_x0000_i1068" DrawAspect="Content" ObjectID="_1762111677" r:id="rId87"/>
              </w:object>
            </w:r>
            <w:r w:rsidRPr="00F02961">
              <w:rPr>
                <w:rFonts w:cs="Times New Roman"/>
                <w:sz w:val="26"/>
                <w:szCs w:val="26"/>
              </w:rPr>
              <w:t xml:space="preserve"> (giờ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822BC7C" w14:textId="7F5B70FA" w:rsidR="00B671AD" w:rsidRPr="00F02961" w:rsidRDefault="00566F7F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B671AD" w:rsidRPr="00F02961" w14:paraId="500F6D98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E2A2F2E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60B514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0F910A" w14:textId="627AD91A" w:rsidR="00B671AD" w:rsidRPr="00F02961" w:rsidRDefault="00B671AD" w:rsidP="001D5F48">
            <w:pPr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 xml:space="preserve">Thời gian về là </w:t>
            </w: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320" w:dyaOrig="620" w14:anchorId="685FD2B2">
                <v:shape id="_x0000_i1069" type="#_x0000_t75" style="width:16.1pt;height:31.2pt" o:ole="">
                  <v:imagedata r:id="rId88" o:title=""/>
                </v:shape>
                <o:OLEObject Type="Embed" ProgID="Equation.DSMT4" ShapeID="_x0000_i1069" DrawAspect="Content" ObjectID="_1762111678" r:id="rId89"/>
              </w:object>
            </w:r>
            <w:r w:rsidRPr="00F02961">
              <w:rPr>
                <w:rFonts w:cs="Times New Roman"/>
                <w:sz w:val="26"/>
                <w:szCs w:val="26"/>
              </w:rPr>
              <w:t xml:space="preserve"> (giờ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8B76E4E" w14:textId="6B386CDB" w:rsidR="00B671AD" w:rsidRPr="00F02961" w:rsidRDefault="00566F7F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B671AD" w:rsidRPr="00F02961" w14:paraId="4D2636B8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EC3E75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25038A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68D45" w14:textId="77777777" w:rsidR="00B671AD" w:rsidRPr="00F02961" w:rsidRDefault="00B671AD" w:rsidP="001D5F48">
            <w:pPr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>Thời gian về nhiều hơn thời gian đi là 45 phút nên ta có phương trình</w:t>
            </w:r>
          </w:p>
          <w:p w14:paraId="15DDD806" w14:textId="3E1B751B" w:rsidR="00B671AD" w:rsidRPr="00F02961" w:rsidRDefault="00B671AD" w:rsidP="001D5F48">
            <w:pPr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24"/>
                <w:sz w:val="26"/>
                <w:szCs w:val="26"/>
              </w:rPr>
              <w:object w:dxaOrig="1180" w:dyaOrig="620" w14:anchorId="469527A1">
                <v:shape id="_x0000_i1070" type="#_x0000_t75" style="width:58.9pt;height:31.2pt" o:ole="">
                  <v:imagedata r:id="rId90" o:title=""/>
                </v:shape>
                <o:OLEObject Type="Embed" ProgID="Equation.DSMT4" ShapeID="_x0000_i1070" DrawAspect="Content" ObjectID="_1762111679" r:id="rId9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83A3C40" w14:textId="3E55511A" w:rsidR="00B671AD" w:rsidRPr="00F02961" w:rsidRDefault="00566F7F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B671AD" w:rsidRPr="00F02961" w14:paraId="25C94B27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E0E1805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BC563B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8ED1D" w14:textId="5A3C9EDC" w:rsidR="00B671AD" w:rsidRPr="00F02961" w:rsidRDefault="00B671AD" w:rsidP="001D5F48">
            <w:pPr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6"/>
                <w:sz w:val="26"/>
                <w:szCs w:val="26"/>
              </w:rPr>
              <w:object w:dxaOrig="1560" w:dyaOrig="279" w14:anchorId="3FB26ADC">
                <v:shape id="_x0000_i1071" type="#_x0000_t75" style="width:78.05pt;height:13.6pt" o:ole="">
                  <v:imagedata r:id="rId92" o:title=""/>
                </v:shape>
                <o:OLEObject Type="Embed" ProgID="Equation.DSMT4" ShapeID="_x0000_i1071" DrawAspect="Content" ObjectID="_1762111680" r:id="rId93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938DED4" w14:textId="16684530" w:rsidR="00B671AD" w:rsidRPr="00F02961" w:rsidRDefault="00566F7F" w:rsidP="001C4A04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B671AD" w:rsidRPr="00F02961" w14:paraId="1EFCDD9B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654CC5E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71FCE8" w14:textId="0180AE0E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56412B" w14:textId="43B9B5F4" w:rsidR="00B671AD" w:rsidRPr="00F02961" w:rsidRDefault="00F92F0B" w:rsidP="001D5F48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F02961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980" w:dyaOrig="279" w14:anchorId="0C555BC4">
                <v:shape id="_x0000_i1072" type="#_x0000_t75" style="width:49.35pt;height:13.6pt" o:ole="">
                  <v:imagedata r:id="rId94" o:title=""/>
                </v:shape>
                <o:OLEObject Type="Embed" ProgID="Equation.DSMT4" ShapeID="_x0000_i1072" DrawAspect="Content" ObjectID="_1762111681" r:id="rId95"/>
              </w:object>
            </w:r>
            <w:r w:rsidRPr="00F02961">
              <w:rPr>
                <w:rFonts w:cs="Times New Roman"/>
                <w:sz w:val="26"/>
                <w:szCs w:val="26"/>
                <w:lang w:val="pt-BR"/>
              </w:rPr>
              <w:t xml:space="preserve"> (TMĐK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690E062" w14:textId="5F6C97C1" w:rsidR="00B671AD" w:rsidRPr="00F02961" w:rsidRDefault="00566F7F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B671AD" w:rsidRPr="00F02961" w14:paraId="598DE4A1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5CE3A27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399E8DF" w14:textId="77777777" w:rsidR="00B671AD" w:rsidRPr="00F02961" w:rsidRDefault="00B671AD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C78E6" w14:textId="26AEA34B" w:rsidR="00B671AD" w:rsidRPr="00F02961" w:rsidRDefault="00F92F0B" w:rsidP="001D5F48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F02961">
              <w:rPr>
                <w:rFonts w:cs="Times New Roman"/>
                <w:sz w:val="26"/>
                <w:szCs w:val="26"/>
                <w:lang w:val="pt-BR"/>
              </w:rPr>
              <w:t>K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0A087FD" w14:textId="6648EDBA" w:rsidR="00B671AD" w:rsidRPr="00F02961" w:rsidRDefault="00566F7F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3CE8E8C7" w14:textId="77777777" w:rsidTr="001C4A04"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3388C7BC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21634992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90A2A72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60B5166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B3E84CE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</w:p>
          <w:p w14:paraId="3879A901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2E5560DC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C719511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C70690B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E0EA5FA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IV</w:t>
            </w:r>
          </w:p>
          <w:p w14:paraId="0F7AA9DC" w14:textId="6C83272D" w:rsidR="005C6F2E" w:rsidRPr="00F02961" w:rsidRDefault="005C6F2E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3,5đ)</w:t>
            </w:r>
          </w:p>
        </w:tc>
        <w:tc>
          <w:tcPr>
            <w:tcW w:w="126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E07923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9AEE4C5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73A5A38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4A5FA2E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55403AB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3F25524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E58C21B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4D0956F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A63B30D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215602AB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3EA66AA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4ED62E8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A2C1354" w14:textId="77777777" w:rsidR="002B6BD7" w:rsidRDefault="002B6BD7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1AA38F0" w14:textId="77777777" w:rsidR="002B6BD7" w:rsidRDefault="002B6BD7" w:rsidP="002B6BD7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51CBBCD" w14:textId="77777777" w:rsidR="002B6BD7" w:rsidRDefault="002B6BD7" w:rsidP="002B6BD7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2DCF63B" w14:textId="7A56F5B3" w:rsidR="00A533E8" w:rsidRPr="00F02961" w:rsidRDefault="00BD011C" w:rsidP="002B6BD7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1</w:t>
            </w:r>
          </w:p>
          <w:p w14:paraId="0EE9AD93" w14:textId="00970F51" w:rsidR="00AA07E3" w:rsidRPr="00F02961" w:rsidRDefault="00AA07E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1,0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74B92" w14:textId="27F601A1" w:rsidR="00A533E8" w:rsidRPr="00F02961" w:rsidRDefault="00BD0886" w:rsidP="001D5F48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BD0886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15424DCC" wp14:editId="23A95276">
                  <wp:extent cx="2590800" cy="380238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3802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BD4C726" w14:textId="76418F9C" w:rsidR="00A533E8" w:rsidRPr="00F02961" w:rsidRDefault="00A533E8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A533E8" w:rsidRPr="00F02961" w14:paraId="67982B68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E36EA51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C7FEF7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385B3" w14:textId="666A8996" w:rsidR="00A533E8" w:rsidRPr="00F02961" w:rsidRDefault="001F1BB0" w:rsidP="001D5F48">
            <w:pPr>
              <w:jc w:val="both"/>
              <w:rPr>
                <w:rFonts w:eastAsia="MS Mincho" w:cs="Times New Roman"/>
                <w:noProof/>
                <w:sz w:val="26"/>
                <w:szCs w:val="26"/>
                <w:lang w:eastAsia="ja-JP"/>
              </w:rPr>
            </w:pPr>
            <w:r w:rsidRPr="00F02961">
              <w:rPr>
                <w:rFonts w:eastAsia="MS Mincho" w:cs="Times New Roman"/>
                <w:noProof/>
                <w:sz w:val="26"/>
                <w:szCs w:val="26"/>
                <w:lang w:eastAsia="ja-JP"/>
              </w:rPr>
              <w:t>Vẽ hình ghi GT-</w:t>
            </w:r>
            <w:r w:rsidR="002B6BD7">
              <w:rPr>
                <w:rFonts w:eastAsia="MS Mincho" w:cs="Times New Roman"/>
                <w:noProof/>
                <w:sz w:val="26"/>
                <w:szCs w:val="26"/>
                <w:lang w:eastAsia="ja-JP"/>
              </w:rPr>
              <w:t xml:space="preserve"> </w:t>
            </w:r>
            <w:r w:rsidRPr="00F02961">
              <w:rPr>
                <w:rFonts w:eastAsia="MS Mincho" w:cs="Times New Roman"/>
                <w:noProof/>
                <w:sz w:val="26"/>
                <w:szCs w:val="26"/>
                <w:lang w:eastAsia="ja-JP"/>
              </w:rPr>
              <w:t xml:space="preserve">KL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64CB3BD" w14:textId="01D8DAF4" w:rsidR="00A533E8" w:rsidRPr="00F02961" w:rsidRDefault="001F1BB0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38126DD2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086413A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5EA6F2" w14:textId="6C43CF76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11FBE2" w14:textId="55055B89" w:rsidR="00694188" w:rsidRPr="00D77C73" w:rsidRDefault="001C4A04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D77C73">
              <w:rPr>
                <w:rFonts w:eastAsia="Arial" w:cs="Times New Roman"/>
                <w:b/>
                <w:bCs/>
                <w:sz w:val="26"/>
                <w:szCs w:val="26"/>
              </w:rPr>
              <w:t>Chứng minh: tam giác ABC đồng dạng với tam giác HBA.</w:t>
            </w:r>
          </w:p>
          <w:p w14:paraId="71EAE3DA" w14:textId="7F79E9F9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sz w:val="26"/>
                <w:szCs w:val="26"/>
              </w:rPr>
              <w:t xml:space="preserve">Ta có </w:t>
            </w:r>
            <w:r w:rsidRPr="00F02961">
              <w:rPr>
                <w:rFonts w:eastAsia="Arial" w:cs="Times New Roman"/>
                <w:position w:val="-6"/>
                <w:sz w:val="26"/>
                <w:szCs w:val="26"/>
              </w:rPr>
              <w:object w:dxaOrig="1040" w:dyaOrig="279" w14:anchorId="46087AAE">
                <v:shape id="_x0000_i1073" type="#_x0000_t75" style="width:52.35pt;height:13.6pt" o:ole="">
                  <v:imagedata r:id="rId97" o:title=""/>
                </v:shape>
                <o:OLEObject Type="Embed" ProgID="Equation.DSMT4" ShapeID="_x0000_i1073" DrawAspect="Content" ObjectID="_1762111682" r:id="rId98"/>
              </w:object>
            </w:r>
            <w:r w:rsidRPr="00F02961">
              <w:rPr>
                <w:rFonts w:eastAsia="Arial" w:cs="Times New Roman"/>
                <w:sz w:val="26"/>
                <w:szCs w:val="26"/>
              </w:rPr>
              <w:t>(gt)</w:t>
            </w:r>
          </w:p>
          <w:p w14:paraId="7741E763" w14:textId="5C64D39B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position w:val="-6"/>
                <w:sz w:val="26"/>
                <w:szCs w:val="26"/>
              </w:rPr>
              <w:object w:dxaOrig="1400" w:dyaOrig="360" w14:anchorId="3DEAD08D">
                <v:shape id="_x0000_i1074" type="#_x0000_t75" style="width:70pt;height:18.15pt" o:ole="">
                  <v:imagedata r:id="rId99" o:title=""/>
                </v:shape>
                <o:OLEObject Type="Embed" ProgID="Equation.DSMT4" ShapeID="_x0000_i1074" DrawAspect="Content" ObjectID="_1762111683" r:id="rId100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656B960" w14:textId="21E41CF0" w:rsidR="00A533E8" w:rsidRPr="00F02961" w:rsidRDefault="001F1BB0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5E8E085C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60BD1E1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7F6E3D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B521A1" w14:textId="37D8B723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sz w:val="26"/>
                <w:szCs w:val="26"/>
              </w:rPr>
              <w:t xml:space="preserve">Xét </w:t>
            </w:r>
            <w:r w:rsidRPr="00F02961">
              <w:rPr>
                <w:rFonts w:eastAsia="Arial" w:cs="Times New Roman"/>
                <w:position w:val="-6"/>
                <w:sz w:val="26"/>
                <w:szCs w:val="26"/>
              </w:rPr>
              <w:object w:dxaOrig="680" w:dyaOrig="279" w14:anchorId="7FC9F0CF">
                <v:shape id="_x0000_i1075" type="#_x0000_t75" style="width:34.25pt;height:13.6pt" o:ole="">
                  <v:imagedata r:id="rId101" o:title=""/>
                </v:shape>
                <o:OLEObject Type="Embed" ProgID="Equation.DSMT4" ShapeID="_x0000_i1075" DrawAspect="Content" ObjectID="_1762111684" r:id="rId102"/>
              </w:object>
            </w:r>
            <w:r w:rsidRPr="00F02961">
              <w:rPr>
                <w:rFonts w:eastAsia="Arial" w:cs="Times New Roman"/>
                <w:sz w:val="26"/>
                <w:szCs w:val="26"/>
              </w:rPr>
              <w:t xml:space="preserve"> và </w:t>
            </w:r>
            <w:r w:rsidRPr="00F02961">
              <w:rPr>
                <w:rFonts w:eastAsia="Arial" w:cs="Times New Roman"/>
                <w:position w:val="-4"/>
                <w:sz w:val="26"/>
                <w:szCs w:val="26"/>
              </w:rPr>
              <w:object w:dxaOrig="680" w:dyaOrig="260" w14:anchorId="36258E40">
                <v:shape id="_x0000_i1076" type="#_x0000_t75" style="width:34.25pt;height:13.1pt" o:ole="">
                  <v:imagedata r:id="rId103" o:title=""/>
                </v:shape>
                <o:OLEObject Type="Embed" ProgID="Equation.DSMT4" ShapeID="_x0000_i1076" DrawAspect="Content" ObjectID="_1762111685" r:id="rId104"/>
              </w:object>
            </w:r>
            <w:r w:rsidRPr="00F02961">
              <w:rPr>
                <w:rFonts w:eastAsia="Arial" w:cs="Times New Roman"/>
                <w:sz w:val="26"/>
                <w:szCs w:val="26"/>
              </w:rPr>
              <w:t xml:space="preserve"> có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4D806EA" w14:textId="02C86D85" w:rsidR="00A533E8" w:rsidRPr="00F02961" w:rsidRDefault="00A533E8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A533E8" w:rsidRPr="00F02961" w14:paraId="05C4D27C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9E3AAF6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22444E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3533C" w14:textId="6A025A93" w:rsidR="00A533E8" w:rsidRPr="00F02961" w:rsidRDefault="00A533E8" w:rsidP="001D5F48">
            <w:pPr>
              <w:tabs>
                <w:tab w:val="left" w:pos="720"/>
                <w:tab w:val="left" w:pos="5040"/>
              </w:tabs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6"/>
                <w:sz w:val="26"/>
                <w:szCs w:val="26"/>
              </w:rPr>
              <w:object w:dxaOrig="1280" w:dyaOrig="360" w14:anchorId="6748DCAD">
                <v:shape id="_x0000_i1077" type="#_x0000_t75" style="width:63.95pt;height:18.15pt" o:ole="">
                  <v:imagedata r:id="rId105" o:title=""/>
                </v:shape>
                <o:OLEObject Type="Embed" ProgID="Equation.DSMT4" ShapeID="_x0000_i1077" DrawAspect="Content" ObjectID="_1762111686" r:id="rId106"/>
              </w:object>
            </w:r>
            <w:r w:rsidRPr="00F02961">
              <w:rPr>
                <w:rFonts w:cs="Times New Roman"/>
                <w:sz w:val="26"/>
                <w:szCs w:val="26"/>
              </w:rPr>
              <w:t xml:space="preserve"> </w:t>
            </w:r>
            <w:r w:rsidRPr="00F02961">
              <w:rPr>
                <w:rFonts w:cs="Times New Roman"/>
                <w:position w:val="-16"/>
                <w:sz w:val="26"/>
                <w:szCs w:val="26"/>
              </w:rPr>
              <w:object w:dxaOrig="780" w:dyaOrig="440" w14:anchorId="6C219E55">
                <v:shape id="_x0000_i1078" type="#_x0000_t75" style="width:38.75pt;height:22.15pt" o:ole="">
                  <v:imagedata r:id="rId107" o:title=""/>
                </v:shape>
                <o:OLEObject Type="Embed" ProgID="Equation.DSMT4" ShapeID="_x0000_i1078" DrawAspect="Content" ObjectID="_1762111687" r:id="rId108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BBCD1AE" w14:textId="79762017" w:rsidR="00A533E8" w:rsidRPr="00F02961" w:rsidRDefault="001F1BB0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0B982937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ACBA374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4A9320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8F97D" w14:textId="1FF3FEC3" w:rsidR="00A533E8" w:rsidRPr="00F02961" w:rsidRDefault="00A533E8" w:rsidP="004D63D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position w:val="-6"/>
                <w:sz w:val="26"/>
                <w:szCs w:val="26"/>
              </w:rPr>
              <w:object w:dxaOrig="560" w:dyaOrig="360" w14:anchorId="6E95719C">
                <v:shape id="_x0000_i1079" type="#_x0000_t75" style="width:28.2pt;height:18.15pt" o:ole="">
                  <v:imagedata r:id="rId109" o:title=""/>
                </v:shape>
                <o:OLEObject Type="Embed" ProgID="Equation.DSMT4" ShapeID="_x0000_i1079" DrawAspect="Content" ObjectID="_1762111688" r:id="rId110"/>
              </w:object>
            </w:r>
            <w:r w:rsidRPr="00F02961">
              <w:rPr>
                <w:rFonts w:eastAsia="Arial" w:cs="Times New Roman"/>
                <w:sz w:val="26"/>
                <w:szCs w:val="26"/>
              </w:rPr>
              <w:t>chu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9F79EE9" w14:textId="1D6158C4" w:rsidR="00A533E8" w:rsidRPr="00F02961" w:rsidRDefault="001F1BB0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4DFB7066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6AA1487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E23298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BC9DD" w14:textId="656B6F72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position w:val="-6"/>
                <w:sz w:val="26"/>
                <w:szCs w:val="26"/>
              </w:rPr>
              <w:object w:dxaOrig="1860" w:dyaOrig="279" w14:anchorId="7F1029FB">
                <v:shape id="_x0000_i1080" type="#_x0000_t75" style="width:93.15pt;height:13.6pt" o:ole="">
                  <v:imagedata r:id="rId111" o:title=""/>
                </v:shape>
                <o:OLEObject Type="Embed" ProgID="Equation.DSMT4" ShapeID="_x0000_i1080" DrawAspect="Content" ObjectID="_1762111689" r:id="rId112"/>
              </w:object>
            </w:r>
            <w:r w:rsidRPr="00F02961">
              <w:rPr>
                <w:rFonts w:eastAsia="Arial" w:cs="Times New Roman"/>
                <w:sz w:val="26"/>
                <w:szCs w:val="26"/>
              </w:rPr>
              <w:t xml:space="preserve"> (g.g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C3BD230" w14:textId="0FA669FB" w:rsidR="00A533E8" w:rsidRPr="00F02961" w:rsidRDefault="001F1BB0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1B601F25" w14:textId="77777777" w:rsidTr="001C4A04">
        <w:trPr>
          <w:trHeight w:val="32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771CAEA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F1DCBD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2</w:t>
            </w:r>
          </w:p>
          <w:p w14:paraId="65EBE864" w14:textId="0FE95D88" w:rsidR="00AA07E3" w:rsidRPr="00F02961" w:rsidRDefault="00AA07E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1,5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7D71E2" w14:textId="443028E4" w:rsidR="00A533E8" w:rsidRPr="00D77C73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D77C73">
              <w:rPr>
                <w:rFonts w:eastAsia="Arial" w:cs="Times New Roman"/>
                <w:b/>
                <w:bCs/>
                <w:sz w:val="26"/>
                <w:szCs w:val="26"/>
              </w:rPr>
              <w:t>Chứng minh: tam giác ABH đồng dạng với tam giác CAH và suy ra AH</w:t>
            </w:r>
            <w:r w:rsidRPr="00D77C73">
              <w:rPr>
                <w:rFonts w:eastAsia="Arial" w:cs="Times New Roman"/>
                <w:b/>
                <w:bCs/>
                <w:sz w:val="26"/>
                <w:szCs w:val="26"/>
                <w:vertAlign w:val="superscript"/>
              </w:rPr>
              <w:t>2</w:t>
            </w:r>
            <w:r w:rsidRPr="00D77C73">
              <w:rPr>
                <w:rFonts w:eastAsia="Arial" w:cs="Times New Roman"/>
                <w:b/>
                <w:bCs/>
                <w:sz w:val="26"/>
                <w:szCs w:val="26"/>
              </w:rPr>
              <w:t xml:space="preserve"> = BH.CH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4786D9D8" w14:textId="64B04471" w:rsidR="00A533E8" w:rsidRPr="00F02961" w:rsidRDefault="00A533E8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A533E8" w:rsidRPr="00F02961" w14:paraId="28D27EE0" w14:textId="77777777" w:rsidTr="001C4A04">
        <w:trPr>
          <w:trHeight w:val="32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1978297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79C4E1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82C667" w14:textId="76A62C0C" w:rsidR="00A533E8" w:rsidRPr="00F02961" w:rsidRDefault="00A533E8" w:rsidP="00197BAB">
            <w:pPr>
              <w:tabs>
                <w:tab w:val="left" w:pos="720"/>
                <w:tab w:val="left" w:pos="5040"/>
              </w:tabs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sz w:val="26"/>
                <w:szCs w:val="26"/>
              </w:rPr>
              <w:t>*Xét tam giác ABH và tam giác CAH có: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2022F05" w14:textId="593E8535" w:rsidR="00A533E8" w:rsidRPr="00F02961" w:rsidRDefault="00A533E8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A533E8" w:rsidRPr="00F02961" w14:paraId="1EB8B373" w14:textId="77777777" w:rsidTr="001C4A04">
        <w:trPr>
          <w:trHeight w:val="32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E5A29BA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FF8096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9D1D5" w14:textId="1C841F9A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position w:val="-6"/>
                <w:sz w:val="26"/>
                <w:szCs w:val="26"/>
              </w:rPr>
              <w:object w:dxaOrig="1320" w:dyaOrig="360" w14:anchorId="3CB976F0">
                <v:shape id="_x0000_i1081" type="#_x0000_t75" style="width:65.95pt;height:18.15pt" o:ole="">
                  <v:imagedata r:id="rId113" o:title=""/>
                </v:shape>
                <o:OLEObject Type="Embed" ProgID="Equation.DSMT4" ShapeID="_x0000_i1081" DrawAspect="Content" ObjectID="_1762111690" r:id="rId114"/>
              </w:object>
            </w:r>
            <w:r w:rsidRPr="00F02961">
              <w:rPr>
                <w:rFonts w:eastAsia="Arial" w:cs="Times New Roman"/>
                <w:sz w:val="26"/>
                <w:szCs w:val="26"/>
              </w:rPr>
              <w:t xml:space="preserve"> (= 90</w:t>
            </w:r>
            <w:r w:rsidRPr="00F02961">
              <w:rPr>
                <w:rFonts w:eastAsia="Arial" w:cs="Times New Roman"/>
                <w:sz w:val="26"/>
                <w:szCs w:val="26"/>
                <w:vertAlign w:val="superscript"/>
              </w:rPr>
              <w:t>0</w:t>
            </w:r>
            <w:r w:rsidRPr="00F02961">
              <w:rPr>
                <w:rFonts w:eastAsia="Arial" w:cs="Times New Roman"/>
                <w:sz w:val="26"/>
                <w:szCs w:val="26"/>
              </w:rPr>
              <w:t>)</w:t>
            </w:r>
          </w:p>
        </w:tc>
        <w:tc>
          <w:tcPr>
            <w:tcW w:w="9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8520C90" w14:textId="01F1C0E9" w:rsidR="00A533E8" w:rsidRPr="00F02961" w:rsidRDefault="00CA7C07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1F5F6E55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EC91307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EBBB9F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9B8EC" w14:textId="2971E46D" w:rsidR="00A533E8" w:rsidRPr="00F02961" w:rsidRDefault="00A533E8" w:rsidP="001D5F48">
            <w:pPr>
              <w:tabs>
                <w:tab w:val="left" w:pos="720"/>
                <w:tab w:val="left" w:pos="5040"/>
              </w:tabs>
              <w:rPr>
                <w:rFonts w:cs="Times New Roman"/>
                <w:sz w:val="26"/>
                <w:szCs w:val="26"/>
                <w:lang w:val="fr-FR"/>
              </w:rPr>
            </w:pPr>
            <w:r w:rsidRPr="00F02961">
              <w:rPr>
                <w:rFonts w:cs="Times New Roman"/>
                <w:position w:val="-6"/>
                <w:sz w:val="26"/>
                <w:szCs w:val="26"/>
                <w:lang w:val="fr-FR"/>
              </w:rPr>
              <w:object w:dxaOrig="1359" w:dyaOrig="360" w14:anchorId="3ACCB7E6">
                <v:shape id="_x0000_i1082" type="#_x0000_t75" style="width:67.95pt;height:18.15pt" o:ole="">
                  <v:imagedata r:id="rId115" o:title=""/>
                </v:shape>
                <o:OLEObject Type="Embed" ProgID="Equation.DSMT4" ShapeID="_x0000_i1082" DrawAspect="Content" ObjectID="_1762111691" r:id="rId116"/>
              </w:object>
            </w:r>
            <w:r w:rsidRPr="00F02961">
              <w:rPr>
                <w:rFonts w:cs="Times New Roman"/>
                <w:sz w:val="26"/>
                <w:szCs w:val="26"/>
                <w:lang w:val="fr-FR"/>
              </w:rPr>
              <w:t xml:space="preserve">(cùng phụ với </w:t>
            </w:r>
            <w:r w:rsidRPr="00F02961">
              <w:rPr>
                <w:rFonts w:cs="Times New Roman"/>
                <w:position w:val="-6"/>
                <w:sz w:val="26"/>
                <w:szCs w:val="26"/>
                <w:lang w:val="fr-FR"/>
              </w:rPr>
              <w:object w:dxaOrig="580" w:dyaOrig="360" w14:anchorId="2EC27C98">
                <v:shape id="_x0000_i1083" type="#_x0000_t75" style="width:28.7pt;height:18.15pt" o:ole="">
                  <v:imagedata r:id="rId117" o:title=""/>
                </v:shape>
                <o:OLEObject Type="Embed" ProgID="Equation.DSMT4" ShapeID="_x0000_i1083" DrawAspect="Content" ObjectID="_1762111692" r:id="rId118"/>
              </w:object>
            </w:r>
            <w:r w:rsidRPr="00F02961">
              <w:rPr>
                <w:rFonts w:cs="Times New Roman"/>
                <w:sz w:val="26"/>
                <w:szCs w:val="26"/>
                <w:lang w:val="fr-FR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68820CF" w14:textId="181894DE" w:rsidR="00A533E8" w:rsidRPr="00F02961" w:rsidRDefault="00CA7C07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A533E8" w:rsidRPr="00F02961" w14:paraId="2D222CEF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B187125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C7A120" w14:textId="007ADBEE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D7ECCC" w14:textId="56F76C0E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position w:val="-6"/>
                <w:sz w:val="26"/>
                <w:szCs w:val="26"/>
              </w:rPr>
              <w:object w:dxaOrig="1900" w:dyaOrig="279" w14:anchorId="6C679763">
                <v:shape id="_x0000_i1084" type="#_x0000_t75" style="width:94.65pt;height:13.6pt" o:ole="">
                  <v:imagedata r:id="rId119" o:title=""/>
                </v:shape>
                <o:OLEObject Type="Embed" ProgID="Equation.DSMT4" ShapeID="_x0000_i1084" DrawAspect="Content" ObjectID="_1762111693" r:id="rId120"/>
              </w:object>
            </w:r>
            <w:r w:rsidRPr="00F02961">
              <w:rPr>
                <w:rFonts w:eastAsia="Arial" w:cs="Times New Roman"/>
                <w:sz w:val="26"/>
                <w:szCs w:val="26"/>
              </w:rPr>
              <w:t>(g.g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2B7B833" w14:textId="18F1B8C6" w:rsidR="00A533E8" w:rsidRPr="00F02961" w:rsidRDefault="00CA7C07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4FF4FBC6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3228D57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950525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CA667" w14:textId="77777777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sz w:val="26"/>
                <w:szCs w:val="26"/>
              </w:rPr>
              <w:t xml:space="preserve">*Theo chứng minh trên </w:t>
            </w:r>
          </w:p>
          <w:p w14:paraId="52FF03B7" w14:textId="77777777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position w:val="-6"/>
                <w:sz w:val="26"/>
                <w:szCs w:val="26"/>
              </w:rPr>
              <w:object w:dxaOrig="1900" w:dyaOrig="279" w14:anchorId="0D8F1364">
                <v:shape id="_x0000_i1085" type="#_x0000_t75" style="width:94.65pt;height:13.6pt" o:ole="">
                  <v:imagedata r:id="rId119" o:title=""/>
                </v:shape>
                <o:OLEObject Type="Embed" ProgID="Equation.DSMT4" ShapeID="_x0000_i1085" DrawAspect="Content" ObjectID="_1762111694" r:id="rId121"/>
              </w:object>
            </w:r>
          </w:p>
          <w:p w14:paraId="436B6863" w14:textId="3AB85EAD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position w:val="-24"/>
                <w:sz w:val="26"/>
                <w:szCs w:val="26"/>
              </w:rPr>
              <w:object w:dxaOrig="1420" w:dyaOrig="620" w14:anchorId="30880FBA">
                <v:shape id="_x0000_i1086" type="#_x0000_t75" style="width:71pt;height:31.2pt" o:ole="">
                  <v:imagedata r:id="rId122" o:title=""/>
                </v:shape>
                <o:OLEObject Type="Embed" ProgID="Equation.DSMT4" ShapeID="_x0000_i1086" DrawAspect="Content" ObjectID="_1762111695" r:id="rId123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1FE32F0" w14:textId="7FDF46EA" w:rsidR="00A533E8" w:rsidRPr="00F02961" w:rsidRDefault="00CA7C07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4825DD98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BD359DD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2B4170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7A2A79" w14:textId="134A2041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position w:val="-6"/>
                <w:sz w:val="26"/>
                <w:szCs w:val="26"/>
              </w:rPr>
              <w:object w:dxaOrig="1900" w:dyaOrig="320" w14:anchorId="66E93F79">
                <v:shape id="_x0000_i1087" type="#_x0000_t75" style="width:94.65pt;height:16.1pt" o:ole="">
                  <v:imagedata r:id="rId124" o:title=""/>
                </v:shape>
                <o:OLEObject Type="Embed" ProgID="Equation.DSMT4" ShapeID="_x0000_i1087" DrawAspect="Content" ObjectID="_1762111696" r:id="rId12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DBC340E" w14:textId="6AD52C8F" w:rsidR="00A533E8" w:rsidRPr="00F02961" w:rsidRDefault="00CA7C07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2BBF394E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DAEFA3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807113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3</w:t>
            </w:r>
          </w:p>
          <w:p w14:paraId="042835EE" w14:textId="09AD521F" w:rsidR="00AA07E3" w:rsidRPr="00F02961" w:rsidRDefault="00AA07E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0,75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4071C" w14:textId="77777777" w:rsidR="00EC5E46" w:rsidRPr="00EC5E46" w:rsidRDefault="00D77C73" w:rsidP="00EC5E46">
            <w:pPr>
              <w:jc w:val="both"/>
              <w:rPr>
                <w:rFonts w:eastAsia="Times New Roman"/>
                <w:b/>
                <w:szCs w:val="28"/>
              </w:rPr>
            </w:pPr>
            <w:r w:rsidRPr="00D77C73">
              <w:rPr>
                <w:rFonts w:eastAsia="Arial"/>
                <w:b/>
                <w:bCs/>
                <w:szCs w:val="28"/>
              </w:rPr>
              <w:t xml:space="preserve">Kẻ tia phân giác BI của góc ABC(I </w:t>
            </w:r>
            <w:r w:rsidRPr="00D77C73">
              <w:rPr>
                <w:rFonts w:eastAsia="Arial"/>
                <w:b/>
                <w:bCs/>
                <w:position w:val="-4"/>
                <w:szCs w:val="28"/>
              </w:rPr>
              <w:object w:dxaOrig="200" w:dyaOrig="200" w14:anchorId="05F63E23">
                <v:shape id="_x0000_i1088" type="#_x0000_t75" style="width:10.05pt;height:10.05pt" o:ole="">
                  <v:imagedata r:id="rId14" o:title=""/>
                </v:shape>
                <o:OLEObject Type="Embed" ProgID="Equation.DSMT4" ShapeID="_x0000_i1088" DrawAspect="Content" ObjectID="_1762111697" r:id="rId126"/>
              </w:object>
            </w:r>
            <w:r w:rsidRPr="00D77C73">
              <w:rPr>
                <w:rFonts w:eastAsia="Arial"/>
                <w:b/>
                <w:bCs/>
                <w:szCs w:val="28"/>
              </w:rPr>
              <w:t xml:space="preserve"> AC). Qua C kẻ đường thẳng vuông góc với BI tại D, E là giao điểm của BA và CD.  Gọi F là hình chiếu của D trên BE, O là giao điểm của AD và FC. </w:t>
            </w:r>
            <w:r w:rsidR="00EC5E46" w:rsidRPr="00EC5E46">
              <w:rPr>
                <w:rFonts w:eastAsia="Arial"/>
                <w:b/>
                <w:szCs w:val="28"/>
              </w:rPr>
              <w:t>Gọi S</w:t>
            </w:r>
            <w:r w:rsidR="00EC5E46" w:rsidRPr="00EC5E46">
              <w:rPr>
                <w:rFonts w:eastAsia="Arial"/>
                <w:b/>
                <w:szCs w:val="28"/>
                <w:vertAlign w:val="subscript"/>
              </w:rPr>
              <w:t>1</w:t>
            </w:r>
            <w:r w:rsidR="00EC5E46" w:rsidRPr="00EC5E46">
              <w:rPr>
                <w:rFonts w:eastAsia="Arial"/>
                <w:b/>
                <w:szCs w:val="28"/>
              </w:rPr>
              <w:t>, S</w:t>
            </w:r>
            <w:r w:rsidR="00EC5E46" w:rsidRPr="00EC5E46">
              <w:rPr>
                <w:rFonts w:eastAsia="Arial"/>
                <w:b/>
                <w:szCs w:val="28"/>
                <w:vertAlign w:val="subscript"/>
              </w:rPr>
              <w:t>2</w:t>
            </w:r>
            <w:r w:rsidR="00EC5E46" w:rsidRPr="00EC5E46">
              <w:rPr>
                <w:rFonts w:eastAsia="Arial"/>
                <w:b/>
                <w:szCs w:val="28"/>
              </w:rPr>
              <w:t xml:space="preserve"> lần lượt là diện tích tam giác OFD và tam giác OCA. Chứng minh </w:t>
            </w:r>
            <w:r w:rsidR="00EC5E46" w:rsidRPr="00EC5E46">
              <w:rPr>
                <w:rFonts w:eastAsia="Arial"/>
                <w:b/>
                <w:position w:val="-24"/>
                <w:szCs w:val="28"/>
              </w:rPr>
              <w:object w:dxaOrig="900" w:dyaOrig="620" w14:anchorId="4AB47EDF">
                <v:shape id="_x0000_i1089" type="#_x0000_t75" style="width:53.85pt;height:37.25pt" o:ole="">
                  <v:imagedata r:id="rId17" o:title=""/>
                </v:shape>
                <o:OLEObject Type="Embed" ProgID="Equation.DSMT4" ShapeID="_x0000_i1089" DrawAspect="Content" ObjectID="_1762111698" r:id="rId127"/>
              </w:object>
            </w:r>
          </w:p>
          <w:p w14:paraId="15A9ACA7" w14:textId="70716ECC" w:rsidR="00A533E8" w:rsidRPr="00D77C73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9513732" w14:textId="77777777" w:rsidR="00A533E8" w:rsidRPr="00F02961" w:rsidRDefault="00A533E8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A533E8" w:rsidRPr="00F02961" w14:paraId="231E7D1A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91AE406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AA7E5D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10138" w14:textId="77777777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sz w:val="26"/>
                <w:szCs w:val="26"/>
              </w:rPr>
              <w:t>Tam giác BEC có BD vừa là đường phân giác, vừa là đường cao</w:t>
            </w:r>
          </w:p>
          <w:p w14:paraId="08B25BFB" w14:textId="234C312A" w:rsidR="00A533E8" w:rsidRPr="00F02961" w:rsidRDefault="00A533E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sz w:val="26"/>
                <w:szCs w:val="26"/>
              </w:rPr>
              <w:t>=&gt;</w:t>
            </w:r>
            <w:r w:rsidR="00776ED8">
              <w:rPr>
                <w:rFonts w:eastAsia="Arial" w:cs="Times New Roman"/>
                <w:sz w:val="26"/>
                <w:szCs w:val="26"/>
              </w:rPr>
              <w:t xml:space="preserve"> </w:t>
            </w:r>
            <w:r w:rsidRPr="00F02961">
              <w:rPr>
                <w:rFonts w:eastAsia="Arial" w:cs="Times New Roman"/>
                <w:sz w:val="26"/>
                <w:szCs w:val="26"/>
              </w:rPr>
              <w:t>Tam giác BEC cân tại B</w:t>
            </w:r>
          </w:p>
          <w:p w14:paraId="12BE9ADE" w14:textId="3D06D6D3" w:rsidR="00A533E8" w:rsidRPr="00F02961" w:rsidRDefault="00A533E8" w:rsidP="00D108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sz w:val="26"/>
                <w:szCs w:val="26"/>
              </w:rPr>
              <w:t>=&gt;</w:t>
            </w:r>
            <w:r w:rsidR="00776ED8">
              <w:rPr>
                <w:rFonts w:eastAsia="Arial" w:cs="Times New Roman"/>
                <w:sz w:val="26"/>
                <w:szCs w:val="26"/>
              </w:rPr>
              <w:t xml:space="preserve"> </w:t>
            </w:r>
            <w:r w:rsidRPr="00F02961">
              <w:rPr>
                <w:rFonts w:eastAsia="Arial" w:cs="Times New Roman"/>
                <w:sz w:val="26"/>
                <w:szCs w:val="26"/>
              </w:rPr>
              <w:t>D là trung điểm của EC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547EB66" w14:textId="01681AD0" w:rsidR="00A533E8" w:rsidRPr="00F02961" w:rsidRDefault="00F22AFE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06F48A9E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D65E324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C7A79C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4A104" w14:textId="77777777" w:rsidR="00D10848" w:rsidRPr="00F02961" w:rsidRDefault="00D10848" w:rsidP="00D108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sz w:val="26"/>
                <w:szCs w:val="26"/>
              </w:rPr>
              <w:t>Khi đó FD là đường trung bình của tam giác EAC</w:t>
            </w:r>
          </w:p>
          <w:p w14:paraId="6E75C2BE" w14:textId="6E73FFCE" w:rsidR="00A533E8" w:rsidRPr="00F02961" w:rsidRDefault="00D10848" w:rsidP="001D5F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sz w:val="26"/>
                <w:szCs w:val="26"/>
              </w:rPr>
              <w:t xml:space="preserve">Suy ra </w:t>
            </w:r>
            <w:r w:rsidRPr="00F02961">
              <w:rPr>
                <w:rFonts w:eastAsia="Arial" w:cs="Times New Roman"/>
                <w:position w:val="-24"/>
                <w:sz w:val="26"/>
                <w:szCs w:val="26"/>
              </w:rPr>
              <w:object w:dxaOrig="859" w:dyaOrig="620" w14:anchorId="12C0630D">
                <v:shape id="_x0000_i1090" type="#_x0000_t75" style="width:43.3pt;height:31.2pt" o:ole="">
                  <v:imagedata r:id="rId128" o:title=""/>
                </v:shape>
                <o:OLEObject Type="Embed" ProgID="Equation.DSMT4" ShapeID="_x0000_i1090" DrawAspect="Content" ObjectID="_1762111699" r:id="rId129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6BCE045" w14:textId="0C460A55" w:rsidR="00A533E8" w:rsidRPr="00F02961" w:rsidRDefault="00F22AFE" w:rsidP="001C4A0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A533E8" w:rsidRPr="00F02961" w14:paraId="6D0D51F5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98F188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76F221" w14:textId="77777777" w:rsidR="00A533E8" w:rsidRPr="00F02961" w:rsidRDefault="00A533E8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E92E1" w14:textId="36FA5F58" w:rsidR="00D10848" w:rsidRPr="00F02961" w:rsidRDefault="00D10848" w:rsidP="00D108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sz w:val="26"/>
                <w:szCs w:val="26"/>
              </w:rPr>
              <w:t xml:space="preserve">Ta có DF//AC </w:t>
            </w:r>
          </w:p>
          <w:p w14:paraId="0EB5BFC6" w14:textId="77777777" w:rsidR="00D10848" w:rsidRPr="00F02961" w:rsidRDefault="00D10848" w:rsidP="00D108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sz w:val="26"/>
                <w:szCs w:val="26"/>
              </w:rPr>
              <w:t xml:space="preserve">Do đó </w:t>
            </w:r>
            <w:r w:rsidRPr="00F02961">
              <w:rPr>
                <w:rFonts w:eastAsia="Arial" w:cs="Times New Roman"/>
                <w:position w:val="-6"/>
                <w:sz w:val="26"/>
                <w:szCs w:val="26"/>
              </w:rPr>
              <w:object w:dxaOrig="1579" w:dyaOrig="279" w14:anchorId="7F266D45">
                <v:shape id="_x0000_i1091" type="#_x0000_t75" style="width:79.05pt;height:13.6pt" o:ole="">
                  <v:imagedata r:id="rId130" o:title=""/>
                </v:shape>
                <o:OLEObject Type="Embed" ProgID="Equation.DSMT4" ShapeID="_x0000_i1091" DrawAspect="Content" ObjectID="_1762111700" r:id="rId131"/>
              </w:object>
            </w:r>
          </w:p>
          <w:p w14:paraId="6633C26A" w14:textId="6D8ABE5B" w:rsidR="00A533E8" w:rsidRPr="00F02961" w:rsidRDefault="00D10848" w:rsidP="00D10848">
            <w:pPr>
              <w:tabs>
                <w:tab w:val="left" w:pos="0"/>
              </w:tabs>
              <w:spacing w:line="276" w:lineRule="auto"/>
              <w:rPr>
                <w:rFonts w:eastAsia="Arial" w:cs="Times New Roman"/>
                <w:sz w:val="26"/>
                <w:szCs w:val="26"/>
              </w:rPr>
            </w:pPr>
            <w:r w:rsidRPr="00F02961">
              <w:rPr>
                <w:rFonts w:eastAsia="Arial" w:cs="Times New Roman"/>
                <w:position w:val="-30"/>
                <w:sz w:val="26"/>
                <w:szCs w:val="26"/>
              </w:rPr>
              <w:object w:dxaOrig="2920" w:dyaOrig="760" w14:anchorId="003AE136">
                <v:shape id="_x0000_i1092" type="#_x0000_t75" style="width:146pt;height:37.75pt" o:ole="">
                  <v:imagedata r:id="rId132" o:title=""/>
                </v:shape>
                <o:OLEObject Type="Embed" ProgID="Equation.DSMT4" ShapeID="_x0000_i1092" DrawAspect="Content" ObjectID="_1762111701" r:id="rId133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AB641F5" w14:textId="72CB0DDD" w:rsidR="00A533E8" w:rsidRPr="00F02961" w:rsidRDefault="00F22AFE" w:rsidP="00983DA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572E3B" w:rsidRPr="00F02961" w14:paraId="5E4535A3" w14:textId="77777777" w:rsidTr="001C4A04"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46BCBED" w14:textId="77777777" w:rsidR="00572E3B" w:rsidRPr="00F02961" w:rsidRDefault="00572E3B" w:rsidP="001D5F48">
            <w:pPr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</w:p>
          <w:p w14:paraId="367AF347" w14:textId="77777777" w:rsidR="00572E3B" w:rsidRPr="00F02961" w:rsidRDefault="00572E3B" w:rsidP="001D5F48">
            <w:pPr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</w:p>
          <w:p w14:paraId="25D3BCC4" w14:textId="77777777" w:rsidR="00572E3B" w:rsidRPr="00F02961" w:rsidRDefault="00572E3B" w:rsidP="001D5F48">
            <w:pPr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</w:p>
          <w:p w14:paraId="46FD7A1A" w14:textId="77777777" w:rsidR="00572E3B" w:rsidRPr="00F02961" w:rsidRDefault="00572E3B" w:rsidP="001D5F48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02961">
              <w:rPr>
                <w:rFonts w:cs="Times New Roman"/>
                <w:b/>
                <w:bCs/>
                <w:sz w:val="26"/>
                <w:szCs w:val="26"/>
              </w:rPr>
              <w:t>V</w:t>
            </w:r>
          </w:p>
          <w:p w14:paraId="05421B8E" w14:textId="57079682" w:rsidR="00572E3B" w:rsidRPr="00F02961" w:rsidRDefault="005C6F2E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0,5đ)</w:t>
            </w:r>
          </w:p>
        </w:tc>
        <w:tc>
          <w:tcPr>
            <w:tcW w:w="126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27BD79" w14:textId="42B7C0B7" w:rsidR="00572E3B" w:rsidRPr="00F02961" w:rsidRDefault="00AA07E3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(</w:t>
            </w:r>
            <w:r w:rsidR="001C4A04" w:rsidRPr="00F02961">
              <w:rPr>
                <w:rFonts w:cs="Times New Roman"/>
                <w:b/>
                <w:sz w:val="26"/>
                <w:szCs w:val="26"/>
              </w:rPr>
              <w:t>0,5đ</w:t>
            </w:r>
            <w:r w:rsidRPr="00F02961">
              <w:rPr>
                <w:rFonts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18D22A" w14:textId="77777777" w:rsidR="00D10848" w:rsidRPr="00D77C73" w:rsidRDefault="00D10848" w:rsidP="00D10848">
            <w:pPr>
              <w:spacing w:line="360" w:lineRule="auto"/>
              <w:jc w:val="both"/>
              <w:rPr>
                <w:rFonts w:cs="Times New Roman"/>
                <w:b/>
                <w:bCs/>
                <w:sz w:val="26"/>
                <w:szCs w:val="26"/>
              </w:rPr>
            </w:pPr>
            <w:r w:rsidRPr="00D77C73">
              <w:rPr>
                <w:rFonts w:cs="Times New Roman"/>
                <w:b/>
                <w:bCs/>
                <w:sz w:val="26"/>
                <w:szCs w:val="26"/>
              </w:rPr>
              <w:t xml:space="preserve">Tìm giá trị nhỏ nhất của biểu thức: </w:t>
            </w:r>
            <w:r w:rsidRPr="00D77C73">
              <w:rPr>
                <w:rFonts w:cs="Times New Roman"/>
                <w:b/>
                <w:bCs/>
                <w:position w:val="-24"/>
                <w:sz w:val="26"/>
                <w:szCs w:val="26"/>
              </w:rPr>
              <w:object w:dxaOrig="1880" w:dyaOrig="660" w14:anchorId="573600B8">
                <v:shape id="_x0000_i1093" type="#_x0000_t75" style="width:94.15pt;height:33.25pt" o:ole="">
                  <v:imagedata r:id="rId19" o:title=""/>
                </v:shape>
                <o:OLEObject Type="Embed" ProgID="Equation.DSMT4" ShapeID="_x0000_i1093" DrawAspect="Content" ObjectID="_1762111702" r:id="rId134"/>
              </w:object>
            </w:r>
            <w:r w:rsidRPr="00D77C73">
              <w:rPr>
                <w:rFonts w:cs="Times New Roman"/>
                <w:b/>
                <w:bCs/>
                <w:sz w:val="26"/>
                <w:szCs w:val="26"/>
              </w:rPr>
              <w:t xml:space="preserve"> với </w:t>
            </w:r>
            <w:r w:rsidRPr="00D77C73">
              <w:rPr>
                <w:rFonts w:cs="Times New Roman"/>
                <w:b/>
                <w:bCs/>
                <w:position w:val="-6"/>
                <w:sz w:val="26"/>
                <w:szCs w:val="26"/>
              </w:rPr>
              <w:object w:dxaOrig="560" w:dyaOrig="279" w14:anchorId="4DC678E5">
                <v:shape id="_x0000_i1094" type="#_x0000_t75" style="width:28.2pt;height:13.6pt" o:ole="">
                  <v:imagedata r:id="rId21" o:title=""/>
                </v:shape>
                <o:OLEObject Type="Embed" ProgID="Equation.DSMT4" ShapeID="_x0000_i1094" DrawAspect="Content" ObjectID="_1762111703" r:id="rId135"/>
              </w:object>
            </w:r>
            <w:r w:rsidRPr="00D77C73">
              <w:rPr>
                <w:rFonts w:cs="Times New Roman"/>
                <w:b/>
                <w:bCs/>
                <w:i/>
                <w:sz w:val="26"/>
                <w:szCs w:val="26"/>
                <w:lang w:val="pt-BR"/>
              </w:rPr>
              <w:t xml:space="preserve"> </w:t>
            </w:r>
          </w:p>
          <w:p w14:paraId="1D438175" w14:textId="3EAB0E4A" w:rsidR="00D10848" w:rsidRPr="00F02961" w:rsidRDefault="003C43FA" w:rsidP="00D10848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F02961">
              <w:rPr>
                <w:rFonts w:cs="Times New Roman"/>
                <w:sz w:val="26"/>
                <w:szCs w:val="26"/>
                <w:lang w:val="pt-BR"/>
              </w:rPr>
              <w:t xml:space="preserve">Ta có </w:t>
            </w:r>
            <w:r w:rsidR="00965B3B" w:rsidRPr="00F02961">
              <w:rPr>
                <w:rFonts w:cs="Times New Roman"/>
                <w:position w:val="-36"/>
                <w:sz w:val="26"/>
                <w:szCs w:val="26"/>
                <w:lang w:val="pt-BR"/>
              </w:rPr>
              <w:object w:dxaOrig="2280" w:dyaOrig="740" w14:anchorId="26DF9F28">
                <v:shape id="_x0000_i1095" type="#_x0000_t75" style="width:113.8pt;height:37.25pt" o:ole="">
                  <v:imagedata r:id="rId136" o:title=""/>
                </v:shape>
                <o:OLEObject Type="Embed" ProgID="Equation.DSMT4" ShapeID="_x0000_i1095" DrawAspect="Content" ObjectID="_1762111704" r:id="rId137"/>
              </w:object>
            </w:r>
          </w:p>
          <w:p w14:paraId="434FF33E" w14:textId="6278035C" w:rsidR="00965B3B" w:rsidRPr="00F02961" w:rsidRDefault="00965B3B" w:rsidP="00D10848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F02961">
              <w:rPr>
                <w:rFonts w:cs="Times New Roman"/>
                <w:sz w:val="26"/>
                <w:szCs w:val="26"/>
                <w:lang w:val="pt-BR"/>
              </w:rPr>
              <w:t xml:space="preserve">Đặt </w:t>
            </w:r>
            <w:r w:rsidRPr="00F02961">
              <w:rPr>
                <w:rFonts w:cs="Times New Roman"/>
                <w:position w:val="-24"/>
                <w:sz w:val="26"/>
                <w:szCs w:val="26"/>
                <w:lang w:val="pt-BR"/>
              </w:rPr>
              <w:object w:dxaOrig="880" w:dyaOrig="620" w14:anchorId="3B9C8F76">
                <v:shape id="_x0000_i1096" type="#_x0000_t75" style="width:43.8pt;height:31.2pt" o:ole="">
                  <v:imagedata r:id="rId138" o:title=""/>
                </v:shape>
                <o:OLEObject Type="Embed" ProgID="Equation.DSMT4" ShapeID="_x0000_i1096" DrawAspect="Content" ObjectID="_1762111705" r:id="rId139"/>
              </w:object>
            </w:r>
            <w:r w:rsidRPr="00F02961">
              <w:rPr>
                <w:rFonts w:cs="Times New Roman"/>
                <w:sz w:val="26"/>
                <w:szCs w:val="26"/>
                <w:lang w:val="pt-BR"/>
              </w:rPr>
              <w:t xml:space="preserve"> ta có P = </w:t>
            </w:r>
            <w:r w:rsidR="00D25FA1" w:rsidRPr="00F02961">
              <w:rPr>
                <w:rFonts w:cs="Times New Roman"/>
                <w:sz w:val="26"/>
                <w:szCs w:val="26"/>
                <w:lang w:val="pt-BR"/>
              </w:rPr>
              <w:t>t</w:t>
            </w:r>
            <w:r w:rsidR="00D25FA1" w:rsidRPr="00F02961">
              <w:rPr>
                <w:rFonts w:cs="Times New Roman"/>
                <w:sz w:val="26"/>
                <w:szCs w:val="26"/>
                <w:vertAlign w:val="superscript"/>
                <w:lang w:val="pt-BR"/>
              </w:rPr>
              <w:t>2</w:t>
            </w:r>
            <w:r w:rsidR="00D25FA1" w:rsidRPr="00F02961">
              <w:rPr>
                <w:rFonts w:cs="Times New Roman"/>
                <w:sz w:val="26"/>
                <w:szCs w:val="26"/>
                <w:lang w:val="pt-BR"/>
              </w:rPr>
              <w:t xml:space="preserve"> – 4t +5</w:t>
            </w:r>
          </w:p>
          <w:p w14:paraId="139CAF37" w14:textId="07F51856" w:rsidR="00572E3B" w:rsidRPr="00F02961" w:rsidRDefault="00D25FA1" w:rsidP="005C6F2E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02961">
              <w:rPr>
                <w:rFonts w:cs="Times New Roman"/>
                <w:position w:val="-4"/>
                <w:sz w:val="26"/>
                <w:szCs w:val="26"/>
                <w:lang w:val="pt-BR"/>
              </w:rPr>
              <w:object w:dxaOrig="540" w:dyaOrig="260" w14:anchorId="7BBD915B">
                <v:shape id="_x0000_i1097" type="#_x0000_t75" style="width:27.2pt;height:13.1pt" o:ole="">
                  <v:imagedata r:id="rId140" o:title=""/>
                </v:shape>
                <o:OLEObject Type="Embed" ProgID="Equation.DSMT4" ShapeID="_x0000_i1097" DrawAspect="Content" ObjectID="_1762111706" r:id="rId14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A65E202" w14:textId="77777777" w:rsidR="00F22AFE" w:rsidRPr="00F02961" w:rsidRDefault="00F22AFE" w:rsidP="00983DA6">
            <w:pPr>
              <w:rPr>
                <w:rFonts w:cs="Times New Roman"/>
                <w:b/>
                <w:sz w:val="26"/>
                <w:szCs w:val="26"/>
              </w:rPr>
            </w:pPr>
          </w:p>
          <w:p w14:paraId="2C94A9DC" w14:textId="046B7C86" w:rsidR="00572E3B" w:rsidRPr="00F02961" w:rsidRDefault="00F22AFE" w:rsidP="009661EE">
            <w:pPr>
              <w:rPr>
                <w:rFonts w:cs="Times New Roman"/>
                <w:b/>
                <w:sz w:val="26"/>
                <w:szCs w:val="26"/>
              </w:rPr>
            </w:pPr>
            <w:r w:rsidRPr="00F02961">
              <w:rPr>
                <w:rFonts w:cs="Times New Roman"/>
                <w:b/>
                <w:sz w:val="26"/>
                <w:szCs w:val="26"/>
              </w:rPr>
              <w:t>0,</w:t>
            </w:r>
            <w:r w:rsidR="001C4A04" w:rsidRPr="00F02961">
              <w:rPr>
                <w:rFonts w:cs="Times New Roman"/>
                <w:b/>
                <w:sz w:val="26"/>
                <w:szCs w:val="26"/>
              </w:rPr>
              <w:t>2</w:t>
            </w:r>
            <w:r w:rsidRPr="00F0296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572E3B" w:rsidRPr="00F02961" w14:paraId="212C0978" w14:textId="77777777" w:rsidTr="001C4A04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5567E29" w14:textId="77777777" w:rsidR="00572E3B" w:rsidRPr="00F02961" w:rsidRDefault="00572E3B" w:rsidP="001D5F48">
            <w:pPr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32D2E4" w14:textId="77777777" w:rsidR="00572E3B" w:rsidRPr="00F02961" w:rsidRDefault="00572E3B" w:rsidP="001D5F48">
            <w:pPr>
              <w:tabs>
                <w:tab w:val="left" w:pos="6270"/>
              </w:tabs>
              <w:spacing w:line="360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ACFD5" w14:textId="2C261582" w:rsidR="005C6F2E" w:rsidRPr="00F02961" w:rsidRDefault="005C6F2E" w:rsidP="005C6F2E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F02961">
              <w:rPr>
                <w:rFonts w:cs="Times New Roman"/>
                <w:sz w:val="26"/>
                <w:szCs w:val="26"/>
                <w:lang w:val="pt-BR"/>
              </w:rPr>
              <w:t>Dấu bằng xảy ra khi t = 2</w:t>
            </w:r>
          </w:p>
          <w:p w14:paraId="1823F885" w14:textId="77777777" w:rsidR="005C6F2E" w:rsidRPr="00F02961" w:rsidRDefault="005C6F2E" w:rsidP="005C6F2E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F02961">
              <w:rPr>
                <w:rFonts w:cs="Times New Roman"/>
                <w:sz w:val="26"/>
                <w:szCs w:val="26"/>
                <w:lang w:val="pt-BR"/>
              </w:rPr>
              <w:t xml:space="preserve">Khi đó </w:t>
            </w:r>
            <w:r w:rsidRPr="00F02961">
              <w:rPr>
                <w:rFonts w:cs="Times New Roman"/>
                <w:position w:val="-24"/>
                <w:sz w:val="26"/>
                <w:szCs w:val="26"/>
                <w:lang w:val="pt-BR"/>
              </w:rPr>
              <w:object w:dxaOrig="600" w:dyaOrig="620" w14:anchorId="25265E3D">
                <v:shape id="_x0000_i1098" type="#_x0000_t75" style="width:30.2pt;height:31.2pt" o:ole="">
                  <v:imagedata r:id="rId142" o:title=""/>
                </v:shape>
                <o:OLEObject Type="Embed" ProgID="Equation.DSMT4" ShapeID="_x0000_i1098" DrawAspect="Content" ObjectID="_1762111707" r:id="rId143"/>
              </w:object>
            </w:r>
            <w:r w:rsidRPr="00F02961">
              <w:rPr>
                <w:rFonts w:cs="Times New Roman"/>
                <w:sz w:val="26"/>
                <w:szCs w:val="26"/>
                <w:lang w:val="pt-BR"/>
              </w:rPr>
              <w:t xml:space="preserve"> (TMĐK)</w:t>
            </w:r>
          </w:p>
          <w:p w14:paraId="22D17987" w14:textId="3E288085" w:rsidR="00572E3B" w:rsidRPr="009661EE" w:rsidRDefault="005C6F2E" w:rsidP="009661EE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F02961">
              <w:rPr>
                <w:rFonts w:cs="Times New Roman"/>
                <w:sz w:val="26"/>
                <w:szCs w:val="26"/>
                <w:lang w:val="pt-BR"/>
              </w:rPr>
              <w:t xml:space="preserve">Vậy GTNN của P là 1 đạt được khi </w:t>
            </w:r>
            <w:r w:rsidRPr="00F02961">
              <w:rPr>
                <w:rFonts w:cs="Times New Roman"/>
                <w:position w:val="-24"/>
                <w:sz w:val="26"/>
                <w:szCs w:val="26"/>
                <w:lang w:val="pt-BR"/>
              </w:rPr>
              <w:object w:dxaOrig="600" w:dyaOrig="620" w14:anchorId="4BFA0B92">
                <v:shape id="_x0000_i1099" type="#_x0000_t75" style="width:30.2pt;height:31.2pt" o:ole="">
                  <v:imagedata r:id="rId142" o:title=""/>
                </v:shape>
                <o:OLEObject Type="Embed" ProgID="Equation.DSMT4" ShapeID="_x0000_i1099" DrawAspect="Content" ObjectID="_1762111708" r:id="rId144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92FFDE4" w14:textId="7A1453F1" w:rsidR="00572E3B" w:rsidRPr="00F02961" w:rsidRDefault="00983DA6" w:rsidP="00983DA6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F22AFE" w:rsidRPr="00F0296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</w:tbl>
    <w:p w14:paraId="20278A74" w14:textId="77777777" w:rsidR="000E6DBE" w:rsidRPr="00F02961" w:rsidRDefault="000E6DBE" w:rsidP="000E6DBE">
      <w:pPr>
        <w:rPr>
          <w:rFonts w:cs="Times New Roman"/>
          <w:sz w:val="26"/>
          <w:szCs w:val="26"/>
        </w:rPr>
      </w:pPr>
    </w:p>
    <w:p w14:paraId="27F74E9F" w14:textId="77777777" w:rsidR="000E6DBE" w:rsidRPr="00F02961" w:rsidRDefault="000E6DBE" w:rsidP="000E6DBE">
      <w:pPr>
        <w:rPr>
          <w:rFonts w:cs="Times New Roman"/>
          <w:sz w:val="26"/>
          <w:szCs w:val="26"/>
        </w:rPr>
      </w:pPr>
    </w:p>
    <w:bookmarkEnd w:id="0"/>
    <w:p w14:paraId="2A85FB68" w14:textId="1A3275E5" w:rsidR="00E2255D" w:rsidRPr="00F02961" w:rsidRDefault="00E2255D" w:rsidP="000F0C8F">
      <w:pPr>
        <w:spacing w:line="360" w:lineRule="auto"/>
        <w:ind w:left="720"/>
        <w:rPr>
          <w:rFonts w:cs="Times New Roman"/>
          <w:sz w:val="26"/>
          <w:szCs w:val="26"/>
        </w:rPr>
      </w:pPr>
    </w:p>
    <w:sectPr w:rsidR="00E2255D" w:rsidRPr="00F02961" w:rsidSect="0017786A">
      <w:pgSz w:w="12240" w:h="15840"/>
      <w:pgMar w:top="993" w:right="1138" w:bottom="720" w:left="1152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2961A13"/>
    <w:multiLevelType w:val="hybridMultilevel"/>
    <w:tmpl w:val="FB5EFD30"/>
    <w:lvl w:ilvl="0" w:tplc="98324978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D295B53"/>
    <w:multiLevelType w:val="hybridMultilevel"/>
    <w:tmpl w:val="D8DAE044"/>
    <w:lvl w:ilvl="0" w:tplc="1F8ECFB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56095016">
    <w:abstractNumId w:val="1"/>
  </w:num>
  <w:num w:numId="2" w16cid:durableId="1936156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2639"/>
    <w:rsid w:val="000872AD"/>
    <w:rsid w:val="000902EC"/>
    <w:rsid w:val="0009478E"/>
    <w:rsid w:val="000A228B"/>
    <w:rsid w:val="000B7BA0"/>
    <w:rsid w:val="000C2BDB"/>
    <w:rsid w:val="000D3E4F"/>
    <w:rsid w:val="000E6DBE"/>
    <w:rsid w:val="000F0C8F"/>
    <w:rsid w:val="00102FF5"/>
    <w:rsid w:val="00104065"/>
    <w:rsid w:val="0010523F"/>
    <w:rsid w:val="00111E36"/>
    <w:rsid w:val="00123CBC"/>
    <w:rsid w:val="00131E33"/>
    <w:rsid w:val="0017786A"/>
    <w:rsid w:val="00184E31"/>
    <w:rsid w:val="00197BAB"/>
    <w:rsid w:val="001B4C72"/>
    <w:rsid w:val="001C4A04"/>
    <w:rsid w:val="001D5F48"/>
    <w:rsid w:val="001E2641"/>
    <w:rsid w:val="001F1BB0"/>
    <w:rsid w:val="002000D3"/>
    <w:rsid w:val="00210A50"/>
    <w:rsid w:val="00220208"/>
    <w:rsid w:val="00221D21"/>
    <w:rsid w:val="00230430"/>
    <w:rsid w:val="00241F4D"/>
    <w:rsid w:val="00245E82"/>
    <w:rsid w:val="00252639"/>
    <w:rsid w:val="00253D60"/>
    <w:rsid w:val="00257B60"/>
    <w:rsid w:val="00263C7C"/>
    <w:rsid w:val="002829C5"/>
    <w:rsid w:val="002862AA"/>
    <w:rsid w:val="0029325A"/>
    <w:rsid w:val="002A5852"/>
    <w:rsid w:val="002B6BD7"/>
    <w:rsid w:val="002C1587"/>
    <w:rsid w:val="002F0270"/>
    <w:rsid w:val="002F1691"/>
    <w:rsid w:val="00302E94"/>
    <w:rsid w:val="00306923"/>
    <w:rsid w:val="00316890"/>
    <w:rsid w:val="00321A68"/>
    <w:rsid w:val="00334944"/>
    <w:rsid w:val="00334A50"/>
    <w:rsid w:val="003409BA"/>
    <w:rsid w:val="00354C3C"/>
    <w:rsid w:val="003567D8"/>
    <w:rsid w:val="00365765"/>
    <w:rsid w:val="00370A1F"/>
    <w:rsid w:val="00386B01"/>
    <w:rsid w:val="003B5F0A"/>
    <w:rsid w:val="003C3234"/>
    <w:rsid w:val="003C43FA"/>
    <w:rsid w:val="003C6362"/>
    <w:rsid w:val="003E20AB"/>
    <w:rsid w:val="003F0A85"/>
    <w:rsid w:val="003F6E97"/>
    <w:rsid w:val="004122FF"/>
    <w:rsid w:val="00416AD2"/>
    <w:rsid w:val="00453B68"/>
    <w:rsid w:val="0045481F"/>
    <w:rsid w:val="004579B3"/>
    <w:rsid w:val="00470843"/>
    <w:rsid w:val="00472B1B"/>
    <w:rsid w:val="00476B60"/>
    <w:rsid w:val="00486FC0"/>
    <w:rsid w:val="004A03AA"/>
    <w:rsid w:val="004A2B5D"/>
    <w:rsid w:val="004C5185"/>
    <w:rsid w:val="004D2502"/>
    <w:rsid w:val="004D63D8"/>
    <w:rsid w:val="00504D0A"/>
    <w:rsid w:val="00511A95"/>
    <w:rsid w:val="00526FDB"/>
    <w:rsid w:val="005477FD"/>
    <w:rsid w:val="0056674D"/>
    <w:rsid w:val="00566D72"/>
    <w:rsid w:val="00566F7F"/>
    <w:rsid w:val="00571E56"/>
    <w:rsid w:val="00572E3B"/>
    <w:rsid w:val="00587C96"/>
    <w:rsid w:val="00590A7C"/>
    <w:rsid w:val="00594BE7"/>
    <w:rsid w:val="005A3111"/>
    <w:rsid w:val="005B19A5"/>
    <w:rsid w:val="005C6F2E"/>
    <w:rsid w:val="005D37A9"/>
    <w:rsid w:val="005E7944"/>
    <w:rsid w:val="005F0A96"/>
    <w:rsid w:val="00621B09"/>
    <w:rsid w:val="006262CB"/>
    <w:rsid w:val="00641A42"/>
    <w:rsid w:val="00645446"/>
    <w:rsid w:val="0067620F"/>
    <w:rsid w:val="00690280"/>
    <w:rsid w:val="00694188"/>
    <w:rsid w:val="006A7311"/>
    <w:rsid w:val="006C24F9"/>
    <w:rsid w:val="006E37C4"/>
    <w:rsid w:val="006F063D"/>
    <w:rsid w:val="006F4802"/>
    <w:rsid w:val="00716DDF"/>
    <w:rsid w:val="00732EAD"/>
    <w:rsid w:val="007545C1"/>
    <w:rsid w:val="00762D8B"/>
    <w:rsid w:val="0076502B"/>
    <w:rsid w:val="00770EDE"/>
    <w:rsid w:val="00776ED8"/>
    <w:rsid w:val="00780A6B"/>
    <w:rsid w:val="0078386C"/>
    <w:rsid w:val="00784EDE"/>
    <w:rsid w:val="00825236"/>
    <w:rsid w:val="00842560"/>
    <w:rsid w:val="0085477B"/>
    <w:rsid w:val="00862CC3"/>
    <w:rsid w:val="008A2421"/>
    <w:rsid w:val="008D5583"/>
    <w:rsid w:val="008D6AFF"/>
    <w:rsid w:val="008E291C"/>
    <w:rsid w:val="008F294E"/>
    <w:rsid w:val="008F6749"/>
    <w:rsid w:val="009064DE"/>
    <w:rsid w:val="009072D7"/>
    <w:rsid w:val="009109E3"/>
    <w:rsid w:val="009134D8"/>
    <w:rsid w:val="009272F8"/>
    <w:rsid w:val="009469CE"/>
    <w:rsid w:val="00965B3B"/>
    <w:rsid w:val="009661EE"/>
    <w:rsid w:val="00983DA6"/>
    <w:rsid w:val="00985B9D"/>
    <w:rsid w:val="00986B2B"/>
    <w:rsid w:val="009B0016"/>
    <w:rsid w:val="009E3633"/>
    <w:rsid w:val="009F2055"/>
    <w:rsid w:val="009F5DAA"/>
    <w:rsid w:val="00A04577"/>
    <w:rsid w:val="00A13AF8"/>
    <w:rsid w:val="00A52628"/>
    <w:rsid w:val="00A533E8"/>
    <w:rsid w:val="00A64B2B"/>
    <w:rsid w:val="00A67A29"/>
    <w:rsid w:val="00A763AA"/>
    <w:rsid w:val="00AA07E3"/>
    <w:rsid w:val="00AC4379"/>
    <w:rsid w:val="00AD017E"/>
    <w:rsid w:val="00AD1385"/>
    <w:rsid w:val="00AE61D2"/>
    <w:rsid w:val="00AF069C"/>
    <w:rsid w:val="00AF3668"/>
    <w:rsid w:val="00AF3BCB"/>
    <w:rsid w:val="00AF4F9D"/>
    <w:rsid w:val="00B02A74"/>
    <w:rsid w:val="00B05FFC"/>
    <w:rsid w:val="00B34D8F"/>
    <w:rsid w:val="00B42190"/>
    <w:rsid w:val="00B671AD"/>
    <w:rsid w:val="00B72D54"/>
    <w:rsid w:val="00B95685"/>
    <w:rsid w:val="00B9751C"/>
    <w:rsid w:val="00BD005B"/>
    <w:rsid w:val="00BD011C"/>
    <w:rsid w:val="00BD0886"/>
    <w:rsid w:val="00BE14AD"/>
    <w:rsid w:val="00BE32D5"/>
    <w:rsid w:val="00BF1B26"/>
    <w:rsid w:val="00C058A5"/>
    <w:rsid w:val="00C229A5"/>
    <w:rsid w:val="00C31595"/>
    <w:rsid w:val="00CA1610"/>
    <w:rsid w:val="00CA7C07"/>
    <w:rsid w:val="00CC08C4"/>
    <w:rsid w:val="00CD535E"/>
    <w:rsid w:val="00CE2480"/>
    <w:rsid w:val="00CF2493"/>
    <w:rsid w:val="00D028A1"/>
    <w:rsid w:val="00D10848"/>
    <w:rsid w:val="00D11D11"/>
    <w:rsid w:val="00D25FA1"/>
    <w:rsid w:val="00D26A02"/>
    <w:rsid w:val="00D279A9"/>
    <w:rsid w:val="00D37480"/>
    <w:rsid w:val="00D54D69"/>
    <w:rsid w:val="00D62ECC"/>
    <w:rsid w:val="00D7732A"/>
    <w:rsid w:val="00D77B70"/>
    <w:rsid w:val="00D77C73"/>
    <w:rsid w:val="00D979FA"/>
    <w:rsid w:val="00DA02CD"/>
    <w:rsid w:val="00DB1342"/>
    <w:rsid w:val="00DD0158"/>
    <w:rsid w:val="00DD4316"/>
    <w:rsid w:val="00DD6C31"/>
    <w:rsid w:val="00DE4FF8"/>
    <w:rsid w:val="00E001B6"/>
    <w:rsid w:val="00E11525"/>
    <w:rsid w:val="00E2255D"/>
    <w:rsid w:val="00E30A74"/>
    <w:rsid w:val="00E41B23"/>
    <w:rsid w:val="00E52AA2"/>
    <w:rsid w:val="00E575F6"/>
    <w:rsid w:val="00E602A3"/>
    <w:rsid w:val="00E8274F"/>
    <w:rsid w:val="00E91AD3"/>
    <w:rsid w:val="00E954CC"/>
    <w:rsid w:val="00EA4B2F"/>
    <w:rsid w:val="00EC47CB"/>
    <w:rsid w:val="00EC5E46"/>
    <w:rsid w:val="00EE1762"/>
    <w:rsid w:val="00F02961"/>
    <w:rsid w:val="00F11D72"/>
    <w:rsid w:val="00F22AFE"/>
    <w:rsid w:val="00F45632"/>
    <w:rsid w:val="00F52EF8"/>
    <w:rsid w:val="00F84B71"/>
    <w:rsid w:val="00F92311"/>
    <w:rsid w:val="00F92F0B"/>
    <w:rsid w:val="00F9663C"/>
    <w:rsid w:val="00FC2982"/>
    <w:rsid w:val="00FD26A7"/>
    <w:rsid w:val="00FF7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1"/>
    <o:shapelayout v:ext="edit">
      <o:idmap v:ext="edit" data="1"/>
    </o:shapelayout>
  </w:shapeDefaults>
  <w:decimalSymbol w:val="."/>
  <w:listSeparator w:val=","/>
  <w14:docId w14:val="3D6EA2B6"/>
  <w15:chartTrackingRefBased/>
  <w15:docId w15:val="{2202D185-1F90-4A7F-A409-80B0E5E65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526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748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7480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0E6DBE"/>
    <w:pPr>
      <w:spacing w:after="160" w:line="259" w:lineRule="auto"/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0E6DBE"/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7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3.emf"/><Relationship Id="rId140" Type="http://schemas.openxmlformats.org/officeDocument/2006/relationships/image" Target="media/image63.wmf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3.bin"/><Relationship Id="rId14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05E777-B3AA-4DAA-B11C-61E1CAE1A8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52</Words>
  <Characters>485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nh Duc Company</Company>
  <LinksUpToDate>false</LinksUpToDate>
  <CharactersWithSpaces>5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nhung mai</cp:lastModifiedBy>
  <cp:revision>2</cp:revision>
  <cp:lastPrinted>2023-03-16T08:36:00Z</cp:lastPrinted>
  <dcterms:created xsi:type="dcterms:W3CDTF">2023-11-21T15:40:00Z</dcterms:created>
  <dcterms:modified xsi:type="dcterms:W3CDTF">2023-11-21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